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912D0E" w14:textId="77777777" w:rsidR="00A40483" w:rsidRPr="00ED4310" w:rsidRDefault="00A40483" w:rsidP="00ED4310">
      <w:pPr>
        <w:numPr>
          <w:ilvl w:val="0"/>
          <w:numId w:val="3"/>
        </w:numPr>
        <w:spacing w:after="0" w:line="240" w:lineRule="auto"/>
        <w:ind w:left="0" w:firstLine="0"/>
        <w:jc w:val="center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MA TRẬN ĐỀ KIỂM TRA GIỮA KÌ I TOÁN 6 </w:t>
      </w:r>
    </w:p>
    <w:tbl>
      <w:tblPr>
        <w:tblpPr w:leftFromText="180" w:rightFromText="180" w:vertAnchor="text" w:horzAnchor="margin" w:tblpXSpec="center" w:tblpY="133"/>
        <w:tblW w:w="111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3"/>
        <w:gridCol w:w="994"/>
        <w:gridCol w:w="1079"/>
        <w:gridCol w:w="1251"/>
        <w:gridCol w:w="734"/>
        <w:gridCol w:w="1292"/>
        <w:gridCol w:w="559"/>
        <w:gridCol w:w="1267"/>
        <w:gridCol w:w="1136"/>
        <w:gridCol w:w="854"/>
      </w:tblGrid>
      <w:tr w:rsidR="00ED4310" w:rsidRPr="00ED4310" w14:paraId="5B33EF24" w14:textId="77777777" w:rsidTr="00BA1F11">
        <w:trPr>
          <w:trHeight w:val="376"/>
        </w:trPr>
        <w:tc>
          <w:tcPr>
            <w:tcW w:w="2033" w:type="dxa"/>
            <w:vMerge w:val="restart"/>
            <w:tcBorders>
              <w:tl2br w:val="single" w:sz="4" w:space="0" w:color="auto"/>
            </w:tcBorders>
          </w:tcPr>
          <w:p w14:paraId="377A2796" w14:textId="77777777" w:rsidR="00A40483" w:rsidRPr="00ED4310" w:rsidRDefault="00A40483" w:rsidP="00ED4310">
            <w:pPr>
              <w:spacing w:after="0" w:line="240" w:lineRule="auto"/>
              <w:jc w:val="right"/>
              <w:rPr>
                <w:rFonts w:ascii="Times New Roman" w:eastAsia="TimesNewRomanPS-BoldMT" w:hAnsi="Times New Roman" w:cs="Times New Roman"/>
                <w:b/>
                <w:color w:val="002060"/>
                <w:spacing w:val="-8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Cấp độ</w:t>
            </w:r>
          </w:p>
          <w:p w14:paraId="644D737E" w14:textId="77777777" w:rsidR="00A40483" w:rsidRPr="00ED4310" w:rsidRDefault="00A40483" w:rsidP="00ED4310">
            <w:pPr>
              <w:spacing w:after="0" w:line="240" w:lineRule="auto"/>
              <w:rPr>
                <w:rFonts w:ascii="Times New Roman" w:eastAsia="TimesNewRomanPS-BoldMT" w:hAnsi="Times New Roman" w:cs="Times New Roman"/>
                <w:b/>
                <w:color w:val="002060"/>
                <w:spacing w:val="-8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pacing w:val="-8"/>
                <w:sz w:val="24"/>
                <w:szCs w:val="24"/>
                <w:lang w:val="sv-SE"/>
              </w:rPr>
              <w:t>Tên</w:t>
            </w:r>
          </w:p>
          <w:p w14:paraId="0A5485FD" w14:textId="77777777" w:rsidR="00A40483" w:rsidRPr="00ED4310" w:rsidRDefault="00A40483" w:rsidP="00ED4310">
            <w:pPr>
              <w:spacing w:after="0" w:line="240" w:lineRule="auto"/>
              <w:rPr>
                <w:rFonts w:ascii="Times New Roman" w:eastAsia="TimesNewRomanPS-BoldMT" w:hAnsi="Times New Roman" w:cs="Times New Roman"/>
                <w:b/>
                <w:color w:val="002060"/>
                <w:spacing w:val="-8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pacing w:val="-8"/>
                <w:sz w:val="24"/>
                <w:szCs w:val="24"/>
                <w:lang w:val="sv-SE"/>
              </w:rPr>
              <w:t>Chủ đề</w:t>
            </w:r>
          </w:p>
        </w:tc>
        <w:tc>
          <w:tcPr>
            <w:tcW w:w="2073" w:type="dxa"/>
            <w:gridSpan w:val="2"/>
            <w:vMerge w:val="restart"/>
            <w:vAlign w:val="center"/>
          </w:tcPr>
          <w:p w14:paraId="67A4ECE3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</w:rPr>
              <w:t>Nhận biết</w:t>
            </w:r>
          </w:p>
        </w:tc>
        <w:tc>
          <w:tcPr>
            <w:tcW w:w="1985" w:type="dxa"/>
            <w:gridSpan w:val="2"/>
            <w:vMerge w:val="restart"/>
            <w:vAlign w:val="center"/>
          </w:tcPr>
          <w:p w14:paraId="3D20A03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4254" w:type="dxa"/>
            <w:gridSpan w:val="4"/>
            <w:vAlign w:val="center"/>
          </w:tcPr>
          <w:p w14:paraId="27AF89C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Vận dụng</w:t>
            </w:r>
          </w:p>
        </w:tc>
        <w:tc>
          <w:tcPr>
            <w:tcW w:w="854" w:type="dxa"/>
            <w:vMerge w:val="restart"/>
            <w:vAlign w:val="center"/>
          </w:tcPr>
          <w:p w14:paraId="1445F77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ộng</w:t>
            </w:r>
          </w:p>
        </w:tc>
      </w:tr>
      <w:tr w:rsidR="00ED4310" w:rsidRPr="00ED4310" w14:paraId="52D6A7C7" w14:textId="77777777" w:rsidTr="00BA1F11">
        <w:trPr>
          <w:trHeight w:val="312"/>
        </w:trPr>
        <w:tc>
          <w:tcPr>
            <w:tcW w:w="2033" w:type="dxa"/>
            <w:vMerge/>
            <w:vAlign w:val="center"/>
          </w:tcPr>
          <w:p w14:paraId="726A2087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073" w:type="dxa"/>
            <w:gridSpan w:val="2"/>
            <w:vMerge/>
            <w:vAlign w:val="center"/>
          </w:tcPr>
          <w:p w14:paraId="6C6EBCD2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985" w:type="dxa"/>
            <w:gridSpan w:val="2"/>
            <w:vMerge/>
            <w:vAlign w:val="center"/>
          </w:tcPr>
          <w:p w14:paraId="6F4EC623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851" w:type="dxa"/>
            <w:gridSpan w:val="2"/>
            <w:vAlign w:val="center"/>
          </w:tcPr>
          <w:p w14:paraId="3C1424AD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Cấp độ thấp</w:t>
            </w:r>
          </w:p>
        </w:tc>
        <w:tc>
          <w:tcPr>
            <w:tcW w:w="2403" w:type="dxa"/>
            <w:gridSpan w:val="2"/>
            <w:vAlign w:val="center"/>
          </w:tcPr>
          <w:p w14:paraId="6BCFD357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pacing w:val="-6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Cấp độ cao</w:t>
            </w:r>
          </w:p>
        </w:tc>
        <w:tc>
          <w:tcPr>
            <w:tcW w:w="854" w:type="dxa"/>
            <w:vMerge/>
            <w:vAlign w:val="center"/>
          </w:tcPr>
          <w:p w14:paraId="1EEBB04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3D1AD01F" w14:textId="77777777" w:rsidTr="00BA1F11">
        <w:trPr>
          <w:trHeight w:val="290"/>
        </w:trPr>
        <w:tc>
          <w:tcPr>
            <w:tcW w:w="2033" w:type="dxa"/>
            <w:vMerge/>
            <w:vAlign w:val="center"/>
          </w:tcPr>
          <w:p w14:paraId="0FEF4D2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994" w:type="dxa"/>
            <w:vAlign w:val="center"/>
          </w:tcPr>
          <w:p w14:paraId="6A70363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079" w:type="dxa"/>
            <w:vAlign w:val="center"/>
          </w:tcPr>
          <w:p w14:paraId="6DDD0D1C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L</w:t>
            </w:r>
          </w:p>
        </w:tc>
        <w:tc>
          <w:tcPr>
            <w:tcW w:w="1251" w:type="dxa"/>
            <w:vAlign w:val="center"/>
          </w:tcPr>
          <w:p w14:paraId="544CD44C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734" w:type="dxa"/>
            <w:vAlign w:val="center"/>
          </w:tcPr>
          <w:p w14:paraId="22793B75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L</w:t>
            </w:r>
          </w:p>
        </w:tc>
        <w:tc>
          <w:tcPr>
            <w:tcW w:w="1292" w:type="dxa"/>
            <w:vAlign w:val="center"/>
          </w:tcPr>
          <w:p w14:paraId="1FEAB4CC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559" w:type="dxa"/>
            <w:vAlign w:val="center"/>
          </w:tcPr>
          <w:p w14:paraId="0A26BFE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L</w:t>
            </w:r>
          </w:p>
        </w:tc>
        <w:tc>
          <w:tcPr>
            <w:tcW w:w="1267" w:type="dxa"/>
            <w:vAlign w:val="center"/>
          </w:tcPr>
          <w:p w14:paraId="0B9D4AA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1136" w:type="dxa"/>
            <w:vAlign w:val="center"/>
          </w:tcPr>
          <w:p w14:paraId="2C44B51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</w:rPr>
              <w:t>TL</w:t>
            </w:r>
          </w:p>
        </w:tc>
        <w:tc>
          <w:tcPr>
            <w:tcW w:w="854" w:type="dxa"/>
            <w:vMerge/>
            <w:vAlign w:val="center"/>
          </w:tcPr>
          <w:p w14:paraId="62E317F4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100CE4D0" w14:textId="77777777" w:rsidTr="00BA1F11">
        <w:trPr>
          <w:trHeight w:val="1529"/>
        </w:trPr>
        <w:tc>
          <w:tcPr>
            <w:tcW w:w="2033" w:type="dxa"/>
            <w:tcBorders>
              <w:bottom w:val="dotted" w:sz="4" w:space="0" w:color="auto"/>
            </w:tcBorders>
            <w:vAlign w:val="center"/>
          </w:tcPr>
          <w:p w14:paraId="48AEFEFE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ập hợp.</w:t>
            </w:r>
          </w:p>
          <w:p w14:paraId="7C7925E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073" w:type="dxa"/>
            <w:gridSpan w:val="2"/>
            <w:tcBorders>
              <w:bottom w:val="dotted" w:sz="4" w:space="0" w:color="auto"/>
            </w:tcBorders>
            <w:vAlign w:val="center"/>
          </w:tcPr>
          <w:p w14:paraId="4EB0ABC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Cách viết một tập hợp, phần tử của tập hợp. Quan hệ giữa hai tập hợp.</w:t>
            </w:r>
          </w:p>
        </w:tc>
        <w:tc>
          <w:tcPr>
            <w:tcW w:w="1985" w:type="dxa"/>
            <w:gridSpan w:val="2"/>
            <w:tcBorders>
              <w:bottom w:val="dotted" w:sz="4" w:space="0" w:color="auto"/>
            </w:tcBorders>
            <w:vAlign w:val="center"/>
          </w:tcPr>
          <w:p w14:paraId="6ABB7BA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Cách viết một tập hợp, phần tử của tập hợp. Quan hệ giữa hai tập hợp.</w:t>
            </w:r>
          </w:p>
        </w:tc>
        <w:tc>
          <w:tcPr>
            <w:tcW w:w="1851" w:type="dxa"/>
            <w:gridSpan w:val="2"/>
            <w:tcBorders>
              <w:bottom w:val="dotted" w:sz="4" w:space="0" w:color="auto"/>
            </w:tcBorders>
            <w:vAlign w:val="center"/>
          </w:tcPr>
          <w:p w14:paraId="3583F855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Cách viết một tập hợp, phần tử của tập hợp. Quan hệ giữa hai tập hợp</w:t>
            </w:r>
          </w:p>
        </w:tc>
        <w:tc>
          <w:tcPr>
            <w:tcW w:w="2403" w:type="dxa"/>
            <w:gridSpan w:val="2"/>
            <w:tcBorders>
              <w:bottom w:val="dotted" w:sz="4" w:space="0" w:color="auto"/>
            </w:tcBorders>
            <w:vAlign w:val="center"/>
          </w:tcPr>
          <w:p w14:paraId="22DAAAF9" w14:textId="77777777" w:rsidR="00A40483" w:rsidRPr="00ED4310" w:rsidRDefault="003C509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Cách viết một tập hợp, phần tử của tập hợp. Quan hệ giữa hai tập hợp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14:paraId="39DDE0FC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0A6EC845" w14:textId="77777777" w:rsidTr="00BA1F11">
        <w:trPr>
          <w:trHeight w:val="656"/>
        </w:trPr>
        <w:tc>
          <w:tcPr>
            <w:tcW w:w="2033" w:type="dxa"/>
            <w:tcBorders>
              <w:top w:val="dotted" w:sz="4" w:space="0" w:color="auto"/>
            </w:tcBorders>
            <w:vAlign w:val="center"/>
          </w:tcPr>
          <w:p w14:paraId="59B2BB0E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38BEEA7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m</w:t>
            </w:r>
          </w:p>
        </w:tc>
        <w:tc>
          <w:tcPr>
            <w:tcW w:w="994" w:type="dxa"/>
            <w:tcBorders>
              <w:top w:val="dotted" w:sz="4" w:space="0" w:color="auto"/>
            </w:tcBorders>
            <w:vAlign w:val="center"/>
          </w:tcPr>
          <w:p w14:paraId="0F35C408" w14:textId="77777777" w:rsidR="00A40483" w:rsidRPr="00ED4310" w:rsidRDefault="009C61B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2</w:t>
            </w:r>
          </w:p>
          <w:p w14:paraId="1CAE107E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</w:t>
            </w:r>
            <w:r w:rsidR="009C61B3"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4</w:t>
            </w:r>
          </w:p>
        </w:tc>
        <w:tc>
          <w:tcPr>
            <w:tcW w:w="1079" w:type="dxa"/>
            <w:tcBorders>
              <w:top w:val="dotted" w:sz="4" w:space="0" w:color="auto"/>
            </w:tcBorders>
            <w:vAlign w:val="center"/>
          </w:tcPr>
          <w:p w14:paraId="5CBB845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51" w:type="dxa"/>
            <w:tcBorders>
              <w:top w:val="dotted" w:sz="4" w:space="0" w:color="auto"/>
            </w:tcBorders>
            <w:vAlign w:val="center"/>
          </w:tcPr>
          <w:p w14:paraId="20D1044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0D9CF4C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</w:t>
            </w:r>
            <w:r w:rsidR="009C61B3"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2</w:t>
            </w:r>
          </w:p>
        </w:tc>
        <w:tc>
          <w:tcPr>
            <w:tcW w:w="734" w:type="dxa"/>
            <w:tcBorders>
              <w:top w:val="dotted" w:sz="4" w:space="0" w:color="auto"/>
            </w:tcBorders>
            <w:vAlign w:val="center"/>
          </w:tcPr>
          <w:p w14:paraId="596639FF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92" w:type="dxa"/>
            <w:tcBorders>
              <w:top w:val="dotted" w:sz="4" w:space="0" w:color="auto"/>
            </w:tcBorders>
            <w:vAlign w:val="center"/>
          </w:tcPr>
          <w:p w14:paraId="41CBDA15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559" w:type="dxa"/>
            <w:tcBorders>
              <w:top w:val="dotted" w:sz="4" w:space="0" w:color="auto"/>
            </w:tcBorders>
            <w:vAlign w:val="center"/>
          </w:tcPr>
          <w:p w14:paraId="447A276D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vAlign w:val="center"/>
          </w:tcPr>
          <w:p w14:paraId="1D476B99" w14:textId="77777777" w:rsidR="009C61B3" w:rsidRPr="00ED4310" w:rsidRDefault="009C61B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57F78EBE" w14:textId="77777777" w:rsidR="00A40483" w:rsidRPr="00ED4310" w:rsidRDefault="009C61B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1136" w:type="dxa"/>
            <w:tcBorders>
              <w:top w:val="dotted" w:sz="4" w:space="0" w:color="auto"/>
            </w:tcBorders>
            <w:vAlign w:val="center"/>
          </w:tcPr>
          <w:p w14:paraId="4F2BF7C6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14:paraId="64CD3E38" w14:textId="77777777" w:rsidR="00A40483" w:rsidRPr="00ED4310" w:rsidRDefault="009C61B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4</w:t>
            </w:r>
          </w:p>
          <w:p w14:paraId="30D8DBA3" w14:textId="77777777" w:rsidR="00A40483" w:rsidRPr="00ED4310" w:rsidRDefault="009C61B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</w:t>
            </w:r>
            <w:r w:rsidR="00A40483"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,</w:t>
            </w: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8</w:t>
            </w:r>
          </w:p>
        </w:tc>
      </w:tr>
      <w:tr w:rsidR="00ED4310" w:rsidRPr="00ED4310" w14:paraId="3AD1C4C7" w14:textId="77777777" w:rsidTr="00BA1F11">
        <w:trPr>
          <w:trHeight w:val="656"/>
        </w:trPr>
        <w:tc>
          <w:tcPr>
            <w:tcW w:w="2033" w:type="dxa"/>
            <w:tcBorders>
              <w:top w:val="dotted" w:sz="4" w:space="0" w:color="auto"/>
            </w:tcBorders>
            <w:vAlign w:val="center"/>
          </w:tcPr>
          <w:p w14:paraId="5705C08D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Lũy thừa với số mũ tự nhiên</w:t>
            </w:r>
          </w:p>
        </w:tc>
        <w:tc>
          <w:tcPr>
            <w:tcW w:w="2073" w:type="dxa"/>
            <w:gridSpan w:val="2"/>
            <w:tcBorders>
              <w:top w:val="dotted" w:sz="4" w:space="0" w:color="auto"/>
            </w:tcBorders>
            <w:vAlign w:val="center"/>
          </w:tcPr>
          <w:p w14:paraId="12B8D7FD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iểm tra về lũy thừa với số mũ tự nhiên.</w:t>
            </w:r>
          </w:p>
        </w:tc>
        <w:tc>
          <w:tcPr>
            <w:tcW w:w="1985" w:type="dxa"/>
            <w:gridSpan w:val="2"/>
            <w:tcBorders>
              <w:top w:val="dotted" w:sz="4" w:space="0" w:color="auto"/>
            </w:tcBorders>
            <w:vAlign w:val="center"/>
          </w:tcPr>
          <w:p w14:paraId="5842B490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Kiểm tra về lũy thừa với số mũ tự nhiên.</w:t>
            </w:r>
          </w:p>
        </w:tc>
        <w:tc>
          <w:tcPr>
            <w:tcW w:w="1851" w:type="dxa"/>
            <w:gridSpan w:val="2"/>
            <w:tcBorders>
              <w:top w:val="dotted" w:sz="4" w:space="0" w:color="auto"/>
            </w:tcBorders>
            <w:vAlign w:val="center"/>
          </w:tcPr>
          <w:p w14:paraId="1215E63C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403" w:type="dxa"/>
            <w:gridSpan w:val="2"/>
            <w:tcBorders>
              <w:top w:val="dotted" w:sz="4" w:space="0" w:color="auto"/>
            </w:tcBorders>
            <w:vAlign w:val="center"/>
          </w:tcPr>
          <w:p w14:paraId="6D2E512E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14:paraId="24ED3332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07665723" w14:textId="77777777" w:rsidTr="00BA1F11">
        <w:trPr>
          <w:trHeight w:val="656"/>
        </w:trPr>
        <w:tc>
          <w:tcPr>
            <w:tcW w:w="2033" w:type="dxa"/>
            <w:tcBorders>
              <w:top w:val="dotted" w:sz="4" w:space="0" w:color="auto"/>
            </w:tcBorders>
            <w:vAlign w:val="center"/>
          </w:tcPr>
          <w:p w14:paraId="1C76E84D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18BA9BEE" w14:textId="77777777" w:rsidR="00662419" w:rsidRPr="00ED4310" w:rsidRDefault="00295957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m</w:t>
            </w:r>
          </w:p>
        </w:tc>
        <w:tc>
          <w:tcPr>
            <w:tcW w:w="994" w:type="dxa"/>
            <w:tcBorders>
              <w:top w:val="dotted" w:sz="4" w:space="0" w:color="auto"/>
            </w:tcBorders>
            <w:vAlign w:val="center"/>
          </w:tcPr>
          <w:p w14:paraId="49FCB7A7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7F1E525D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1079" w:type="dxa"/>
            <w:tcBorders>
              <w:top w:val="dotted" w:sz="4" w:space="0" w:color="auto"/>
            </w:tcBorders>
            <w:vAlign w:val="center"/>
          </w:tcPr>
          <w:p w14:paraId="494AABAD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51" w:type="dxa"/>
            <w:tcBorders>
              <w:top w:val="dotted" w:sz="4" w:space="0" w:color="auto"/>
            </w:tcBorders>
            <w:vAlign w:val="center"/>
          </w:tcPr>
          <w:p w14:paraId="50A8E948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7B0A5C66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734" w:type="dxa"/>
            <w:tcBorders>
              <w:top w:val="dotted" w:sz="4" w:space="0" w:color="auto"/>
            </w:tcBorders>
            <w:vAlign w:val="center"/>
          </w:tcPr>
          <w:p w14:paraId="5787AED0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  <w:t>2</w:t>
            </w:r>
          </w:p>
          <w:p w14:paraId="0B4A41D9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  <w:t>1,25</w:t>
            </w:r>
          </w:p>
        </w:tc>
        <w:tc>
          <w:tcPr>
            <w:tcW w:w="1292" w:type="dxa"/>
            <w:tcBorders>
              <w:top w:val="dotted" w:sz="4" w:space="0" w:color="auto"/>
            </w:tcBorders>
            <w:vAlign w:val="center"/>
          </w:tcPr>
          <w:p w14:paraId="3ACCE4F8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559" w:type="dxa"/>
            <w:tcBorders>
              <w:top w:val="dotted" w:sz="4" w:space="0" w:color="auto"/>
            </w:tcBorders>
            <w:vAlign w:val="center"/>
          </w:tcPr>
          <w:p w14:paraId="6178CE57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vAlign w:val="center"/>
          </w:tcPr>
          <w:p w14:paraId="7290CE0C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36" w:type="dxa"/>
            <w:tcBorders>
              <w:top w:val="dotted" w:sz="4" w:space="0" w:color="auto"/>
            </w:tcBorders>
            <w:vAlign w:val="center"/>
          </w:tcPr>
          <w:p w14:paraId="383D9886" w14:textId="77777777" w:rsidR="00662419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14:paraId="2E111164" w14:textId="77777777" w:rsidR="00662419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4</w:t>
            </w:r>
          </w:p>
          <w:p w14:paraId="5FD4F275" w14:textId="77777777" w:rsidR="00FF0057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,65</w:t>
            </w:r>
          </w:p>
        </w:tc>
      </w:tr>
      <w:tr w:rsidR="00ED4310" w:rsidRPr="00ED4310" w14:paraId="0A55B4ED" w14:textId="77777777" w:rsidTr="00BA1F11">
        <w:tc>
          <w:tcPr>
            <w:tcW w:w="2033" w:type="dxa"/>
            <w:tcBorders>
              <w:bottom w:val="dotted" w:sz="4" w:space="0" w:color="auto"/>
            </w:tcBorders>
            <w:vAlign w:val="center"/>
          </w:tcPr>
          <w:p w14:paraId="7C298B04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hực hiện phép tính trong N</w:t>
            </w:r>
          </w:p>
        </w:tc>
        <w:tc>
          <w:tcPr>
            <w:tcW w:w="2073" w:type="dxa"/>
            <w:gridSpan w:val="2"/>
            <w:tcBorders>
              <w:bottom w:val="dotted" w:sz="4" w:space="0" w:color="auto"/>
            </w:tcBorders>
            <w:vAlign w:val="center"/>
          </w:tcPr>
          <w:p w14:paraId="60C7063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Cộng, trừ, nhân, chia</w:t>
            </w:r>
            <w:r w:rsidR="00660298"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, lũy thừa với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 xml:space="preserve"> số tự nhiên.</w:t>
            </w:r>
          </w:p>
        </w:tc>
        <w:tc>
          <w:tcPr>
            <w:tcW w:w="1985" w:type="dxa"/>
            <w:gridSpan w:val="2"/>
            <w:tcBorders>
              <w:bottom w:val="dotted" w:sz="4" w:space="0" w:color="auto"/>
            </w:tcBorders>
            <w:vAlign w:val="center"/>
          </w:tcPr>
          <w:p w14:paraId="4E469697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851" w:type="dxa"/>
            <w:gridSpan w:val="2"/>
            <w:tcBorders>
              <w:bottom w:val="dotted" w:sz="4" w:space="0" w:color="auto"/>
            </w:tcBorders>
            <w:vAlign w:val="center"/>
          </w:tcPr>
          <w:p w14:paraId="050C0F8D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Bài toán thực tế vận dụng phép tính trong N</w:t>
            </w:r>
          </w:p>
        </w:tc>
        <w:tc>
          <w:tcPr>
            <w:tcW w:w="2403" w:type="dxa"/>
            <w:gridSpan w:val="2"/>
            <w:tcBorders>
              <w:bottom w:val="dotted" w:sz="4" w:space="0" w:color="auto"/>
            </w:tcBorders>
            <w:vAlign w:val="center"/>
          </w:tcPr>
          <w:p w14:paraId="3ABD4EE4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14:paraId="0B88634A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1CCD4703" w14:textId="77777777" w:rsidTr="00BA1F11">
        <w:tc>
          <w:tcPr>
            <w:tcW w:w="2033" w:type="dxa"/>
            <w:tcBorders>
              <w:top w:val="dotted" w:sz="4" w:space="0" w:color="auto"/>
            </w:tcBorders>
            <w:vAlign w:val="center"/>
          </w:tcPr>
          <w:p w14:paraId="150A8D9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50E5A042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m</w:t>
            </w:r>
          </w:p>
        </w:tc>
        <w:tc>
          <w:tcPr>
            <w:tcW w:w="994" w:type="dxa"/>
            <w:tcBorders>
              <w:top w:val="dotted" w:sz="4" w:space="0" w:color="auto"/>
            </w:tcBorders>
            <w:vAlign w:val="center"/>
          </w:tcPr>
          <w:p w14:paraId="1441E0BE" w14:textId="77777777" w:rsidR="00A40483" w:rsidRPr="00ED4310" w:rsidRDefault="00662419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3E57878E" w14:textId="77777777" w:rsidR="00660298" w:rsidRPr="00ED4310" w:rsidRDefault="00660298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</w:t>
            </w:r>
            <w:r w:rsidR="00662419"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2</w:t>
            </w:r>
          </w:p>
        </w:tc>
        <w:tc>
          <w:tcPr>
            <w:tcW w:w="1079" w:type="dxa"/>
            <w:tcBorders>
              <w:top w:val="dotted" w:sz="4" w:space="0" w:color="auto"/>
            </w:tcBorders>
            <w:vAlign w:val="center"/>
          </w:tcPr>
          <w:p w14:paraId="3EF824B5" w14:textId="77777777" w:rsidR="00A40483" w:rsidRPr="00ED4310" w:rsidRDefault="003C509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</w:t>
            </w:r>
          </w:p>
          <w:p w14:paraId="50A51097" w14:textId="77777777" w:rsidR="00A40483" w:rsidRPr="00ED4310" w:rsidRDefault="003C509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  <w:r w:rsidR="00660298"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,</w:t>
            </w: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</w:t>
            </w:r>
            <w:r w:rsidR="00660298"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5</w:t>
            </w:r>
          </w:p>
        </w:tc>
        <w:tc>
          <w:tcPr>
            <w:tcW w:w="1251" w:type="dxa"/>
            <w:tcBorders>
              <w:top w:val="dotted" w:sz="4" w:space="0" w:color="auto"/>
            </w:tcBorders>
            <w:vAlign w:val="center"/>
          </w:tcPr>
          <w:p w14:paraId="677A4CB7" w14:textId="77777777" w:rsidR="00660298" w:rsidRPr="00ED4310" w:rsidRDefault="00660298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734" w:type="dxa"/>
            <w:tcBorders>
              <w:top w:val="dotted" w:sz="4" w:space="0" w:color="auto"/>
            </w:tcBorders>
            <w:vAlign w:val="center"/>
          </w:tcPr>
          <w:p w14:paraId="59DDFCD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92" w:type="dxa"/>
            <w:tcBorders>
              <w:top w:val="dotted" w:sz="4" w:space="0" w:color="auto"/>
            </w:tcBorders>
            <w:vAlign w:val="center"/>
          </w:tcPr>
          <w:p w14:paraId="3439C7AE" w14:textId="77777777" w:rsidR="00A40483" w:rsidRPr="00ED4310" w:rsidRDefault="00660298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27AE368E" w14:textId="77777777" w:rsidR="00660298" w:rsidRPr="00ED4310" w:rsidRDefault="00660298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</w:t>
            </w:r>
            <w:r w:rsidR="00662419"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2</w:t>
            </w:r>
          </w:p>
        </w:tc>
        <w:tc>
          <w:tcPr>
            <w:tcW w:w="559" w:type="dxa"/>
            <w:tcBorders>
              <w:top w:val="dotted" w:sz="4" w:space="0" w:color="auto"/>
            </w:tcBorders>
            <w:vAlign w:val="center"/>
          </w:tcPr>
          <w:p w14:paraId="616F9EF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vAlign w:val="center"/>
          </w:tcPr>
          <w:p w14:paraId="1232E245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36" w:type="dxa"/>
            <w:tcBorders>
              <w:top w:val="dotted" w:sz="4" w:space="0" w:color="auto"/>
            </w:tcBorders>
            <w:vAlign w:val="center"/>
          </w:tcPr>
          <w:p w14:paraId="451F37CC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59AC78EE" w14:textId="77777777" w:rsidR="00344D57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,5</w: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14:paraId="48A82AE9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5</w:t>
            </w:r>
          </w:p>
          <w:p w14:paraId="76830E6C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,15</w:t>
            </w:r>
          </w:p>
        </w:tc>
      </w:tr>
      <w:tr w:rsidR="00ED4310" w:rsidRPr="00ED4310" w14:paraId="5F7D9EFA" w14:textId="77777777" w:rsidTr="00BA1F11">
        <w:tc>
          <w:tcPr>
            <w:tcW w:w="2033" w:type="dxa"/>
            <w:tcBorders>
              <w:bottom w:val="dotted" w:sz="4" w:space="0" w:color="auto"/>
            </w:tcBorders>
            <w:vAlign w:val="center"/>
          </w:tcPr>
          <w:p w14:paraId="0A2A08A6" w14:textId="77777777" w:rsidR="00A40483" w:rsidRPr="00ED4310" w:rsidRDefault="003C509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Quan hệ chia hết, d</w:t>
            </w:r>
            <w:r w:rsidR="00660298"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ấu hiệu chia hết</w:t>
            </w:r>
          </w:p>
        </w:tc>
        <w:tc>
          <w:tcPr>
            <w:tcW w:w="2073" w:type="dxa"/>
            <w:gridSpan w:val="2"/>
            <w:tcBorders>
              <w:bottom w:val="dotted" w:sz="4" w:space="0" w:color="auto"/>
            </w:tcBorders>
            <w:vAlign w:val="center"/>
          </w:tcPr>
          <w:p w14:paraId="099A7185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D</w:t>
            </w:r>
            <w:r w:rsidR="003C5093"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ấu hiệu chia hết</w:t>
            </w:r>
          </w:p>
        </w:tc>
        <w:tc>
          <w:tcPr>
            <w:tcW w:w="1985" w:type="dxa"/>
            <w:gridSpan w:val="2"/>
            <w:tcBorders>
              <w:bottom w:val="dotted" w:sz="4" w:space="0" w:color="auto"/>
            </w:tcBorders>
            <w:vAlign w:val="center"/>
          </w:tcPr>
          <w:p w14:paraId="0501AB0D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Dấu hiệu chia hết</w:t>
            </w:r>
          </w:p>
        </w:tc>
        <w:tc>
          <w:tcPr>
            <w:tcW w:w="1851" w:type="dxa"/>
            <w:gridSpan w:val="2"/>
            <w:tcBorders>
              <w:bottom w:val="dotted" w:sz="4" w:space="0" w:color="auto"/>
            </w:tcBorders>
            <w:vAlign w:val="center"/>
          </w:tcPr>
          <w:p w14:paraId="2C0BB9E3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403" w:type="dxa"/>
            <w:gridSpan w:val="2"/>
            <w:tcBorders>
              <w:bottom w:val="dotted" w:sz="4" w:space="0" w:color="auto"/>
            </w:tcBorders>
            <w:vAlign w:val="center"/>
          </w:tcPr>
          <w:p w14:paraId="58E6FABA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Quan hệ chia hết, tính chất chia hết của một tổng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14:paraId="302D936E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150E33AA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48C99D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106B825A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m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7462F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0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05F813" w14:textId="77777777" w:rsidR="00A40483" w:rsidRPr="00ED4310" w:rsidRDefault="003C509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5B0AAFEA" w14:textId="77777777" w:rsidR="003C5093" w:rsidRPr="00ED4310" w:rsidRDefault="003C509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,5</w:t>
            </w:r>
          </w:p>
        </w:tc>
        <w:tc>
          <w:tcPr>
            <w:tcW w:w="12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0B9AFE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0C45ED33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7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A978B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D8917B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5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F5F9E78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4F5D5F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69BE0869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11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558A92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B1E87D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3</w:t>
            </w:r>
          </w:p>
          <w:p w14:paraId="0A31015E" w14:textId="77777777" w:rsidR="00A40483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,9</w:t>
            </w:r>
          </w:p>
        </w:tc>
      </w:tr>
      <w:tr w:rsidR="00ED4310" w:rsidRPr="00ED4310" w14:paraId="66AC4126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E0C34B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Số nguyên tố, hợp số</w:t>
            </w:r>
          </w:p>
        </w:tc>
        <w:tc>
          <w:tcPr>
            <w:tcW w:w="207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5B0F97A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985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15F8001" w14:textId="77777777" w:rsidR="00295957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Số nguyên tố, hợp số</w:t>
            </w:r>
          </w:p>
        </w:tc>
        <w:tc>
          <w:tcPr>
            <w:tcW w:w="185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BE9988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40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614B0D9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D168BE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19EBB904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4C4005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7D40EB43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m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8E5576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0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16DE6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B920F30" w14:textId="77777777" w:rsidR="00295957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4D5D5703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7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0DFFF3C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4F5EE9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5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F900BE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A9E224F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970DC2" w14:textId="77777777" w:rsidR="00295957" w:rsidRPr="00ED4310" w:rsidRDefault="002959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0F7BC3E" w14:textId="77777777" w:rsidR="00295957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6AFD7E86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</w:tr>
      <w:tr w:rsidR="00ED4310" w:rsidRPr="00ED4310" w14:paraId="4DC63CEC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3259C4F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ƯCLN, BCNN</w:t>
            </w:r>
          </w:p>
        </w:tc>
        <w:tc>
          <w:tcPr>
            <w:tcW w:w="207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4EA2B9C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ƯCLN, BCNN</w:t>
            </w:r>
          </w:p>
        </w:tc>
        <w:tc>
          <w:tcPr>
            <w:tcW w:w="1985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97E042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ƯCLN, BCNN</w:t>
            </w:r>
          </w:p>
        </w:tc>
        <w:tc>
          <w:tcPr>
            <w:tcW w:w="185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B83139F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240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E94BE2F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5101FD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30A9CB0F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1C06CC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3D8A83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7AF7AB96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107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7E9E32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5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878BA7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7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0554F2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</w:t>
            </w:r>
          </w:p>
          <w:p w14:paraId="2C988223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</w:t>
            </w:r>
          </w:p>
        </w:tc>
        <w:tc>
          <w:tcPr>
            <w:tcW w:w="129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C5315C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55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5037C8D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1CDF6E0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584DE6B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555900E" w14:textId="77777777" w:rsidR="00A8254F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3</w:t>
            </w:r>
          </w:p>
          <w:p w14:paraId="7E84331D" w14:textId="77777777" w:rsidR="00344D57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,2</w:t>
            </w:r>
          </w:p>
        </w:tc>
      </w:tr>
      <w:tr w:rsidR="00ED4310" w:rsidRPr="00ED4310" w14:paraId="02DADB08" w14:textId="77777777" w:rsidTr="00BA1F11">
        <w:tc>
          <w:tcPr>
            <w:tcW w:w="203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DFCB19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sv-SE"/>
              </w:rPr>
              <w:t>Hình học</w:t>
            </w:r>
          </w:p>
        </w:tc>
        <w:tc>
          <w:tcPr>
            <w:tcW w:w="207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7F7751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Nhận biế</w:t>
            </w:r>
            <w:r w:rsidR="00A8254F"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t các hình, chu vi, diện tích</w:t>
            </w:r>
          </w:p>
        </w:tc>
        <w:tc>
          <w:tcPr>
            <w:tcW w:w="1985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11345F" w14:textId="77777777" w:rsidR="00A40483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Nhận biết các hình, chu vi, diện tích</w:t>
            </w:r>
          </w:p>
        </w:tc>
        <w:tc>
          <w:tcPr>
            <w:tcW w:w="185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012E11A" w14:textId="77777777" w:rsidR="00A40483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sv-SE"/>
              </w:rPr>
              <w:t>Nhận biết các hình, chu vi, diện tích</w:t>
            </w:r>
          </w:p>
        </w:tc>
        <w:tc>
          <w:tcPr>
            <w:tcW w:w="2403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526BF4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042A62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</w:tr>
      <w:tr w:rsidR="00ED4310" w:rsidRPr="00ED4310" w14:paraId="3DAC47D2" w14:textId="77777777" w:rsidTr="00BA1F11">
        <w:tc>
          <w:tcPr>
            <w:tcW w:w="2033" w:type="dxa"/>
            <w:tcBorders>
              <w:top w:val="dotted" w:sz="4" w:space="0" w:color="auto"/>
            </w:tcBorders>
            <w:vAlign w:val="center"/>
          </w:tcPr>
          <w:p w14:paraId="211164D3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câu</w:t>
            </w:r>
          </w:p>
          <w:p w14:paraId="3355BEDC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Số điể</w:t>
            </w:r>
            <w:r w:rsidR="00A8254F" w:rsidRPr="00ED4310">
              <w:rPr>
                <w:rFonts w:ascii="Times New Roman" w:eastAsia="TimesNewRomanPS-BoldMT" w:hAnsi="Times New Roman" w:cs="Times New Roman"/>
                <w:i/>
                <w:color w:val="002060"/>
                <w:sz w:val="24"/>
                <w:szCs w:val="24"/>
                <w:lang w:val="sv-SE"/>
              </w:rPr>
              <w:t>m</w:t>
            </w:r>
          </w:p>
        </w:tc>
        <w:tc>
          <w:tcPr>
            <w:tcW w:w="994" w:type="dxa"/>
            <w:tcBorders>
              <w:top w:val="dotted" w:sz="4" w:space="0" w:color="auto"/>
            </w:tcBorders>
            <w:vAlign w:val="center"/>
          </w:tcPr>
          <w:p w14:paraId="7B87BDFB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21905201" w14:textId="77777777" w:rsidR="00A40483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1079" w:type="dxa"/>
            <w:tcBorders>
              <w:top w:val="dotted" w:sz="4" w:space="0" w:color="auto"/>
            </w:tcBorders>
            <w:vAlign w:val="center"/>
          </w:tcPr>
          <w:p w14:paraId="38A6A1BE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6B97C465" w14:textId="77777777" w:rsidR="00344D57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,5</w:t>
            </w:r>
          </w:p>
        </w:tc>
        <w:tc>
          <w:tcPr>
            <w:tcW w:w="1251" w:type="dxa"/>
            <w:tcBorders>
              <w:top w:val="dotted" w:sz="4" w:space="0" w:color="auto"/>
            </w:tcBorders>
            <w:vAlign w:val="center"/>
          </w:tcPr>
          <w:p w14:paraId="385656BF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634AA132" w14:textId="77777777" w:rsidR="00A40483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734" w:type="dxa"/>
            <w:tcBorders>
              <w:top w:val="dotted" w:sz="4" w:space="0" w:color="auto"/>
            </w:tcBorders>
            <w:vAlign w:val="center"/>
          </w:tcPr>
          <w:p w14:paraId="4116E3C4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262C9F8F" w14:textId="77777777" w:rsidR="00344D57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</w:tc>
        <w:tc>
          <w:tcPr>
            <w:tcW w:w="1292" w:type="dxa"/>
            <w:tcBorders>
              <w:top w:val="dotted" w:sz="4" w:space="0" w:color="auto"/>
            </w:tcBorders>
            <w:vAlign w:val="center"/>
          </w:tcPr>
          <w:p w14:paraId="18F2041F" w14:textId="77777777" w:rsidR="00A8254F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1</w:t>
            </w:r>
          </w:p>
          <w:p w14:paraId="1794E491" w14:textId="77777777" w:rsidR="00A40483" w:rsidRPr="00ED4310" w:rsidRDefault="00A8254F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  <w:t>0,2</w:t>
            </w:r>
          </w:p>
        </w:tc>
        <w:tc>
          <w:tcPr>
            <w:tcW w:w="559" w:type="dxa"/>
            <w:tcBorders>
              <w:top w:val="dotted" w:sz="4" w:space="0" w:color="auto"/>
            </w:tcBorders>
            <w:vAlign w:val="center"/>
          </w:tcPr>
          <w:p w14:paraId="46115735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267" w:type="dxa"/>
            <w:tcBorders>
              <w:top w:val="dotted" w:sz="4" w:space="0" w:color="auto"/>
            </w:tcBorders>
            <w:vAlign w:val="center"/>
          </w:tcPr>
          <w:p w14:paraId="224B5F80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1136" w:type="dxa"/>
            <w:tcBorders>
              <w:top w:val="dotted" w:sz="4" w:space="0" w:color="auto"/>
            </w:tcBorders>
            <w:vAlign w:val="center"/>
          </w:tcPr>
          <w:p w14:paraId="409B83C6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14:paraId="291B0757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5</w:t>
            </w:r>
          </w:p>
          <w:p w14:paraId="0CF5683B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,</w:t>
            </w:r>
            <w:r w:rsidR="00A8254F"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</w:p>
        </w:tc>
      </w:tr>
      <w:tr w:rsidR="00ED4310" w:rsidRPr="00ED4310" w14:paraId="288BF0F7" w14:textId="77777777" w:rsidTr="00BA1F11">
        <w:tc>
          <w:tcPr>
            <w:tcW w:w="2033" w:type="dxa"/>
            <w:vAlign w:val="center"/>
          </w:tcPr>
          <w:p w14:paraId="154C1976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Tổng số câu</w:t>
            </w:r>
          </w:p>
          <w:p w14:paraId="23797300" w14:textId="77777777" w:rsidR="00A40483" w:rsidRPr="00ED4310" w:rsidRDefault="00A40483" w:rsidP="00ED4310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Tổng số điể</w:t>
            </w:r>
            <w:r w:rsidR="00344D57" w:rsidRPr="00ED4310">
              <w:rPr>
                <w:rFonts w:ascii="Times New Roman" w:eastAsia="TimesNewRomanPS-BoldMT" w:hAnsi="Times New Roman" w:cs="Times New Roman"/>
                <w:color w:val="002060"/>
                <w:sz w:val="24"/>
                <w:szCs w:val="24"/>
                <w:lang w:val="sv-SE"/>
              </w:rPr>
              <w:t>m</w:t>
            </w:r>
          </w:p>
        </w:tc>
        <w:tc>
          <w:tcPr>
            <w:tcW w:w="2073" w:type="dxa"/>
            <w:gridSpan w:val="2"/>
            <w:vAlign w:val="center"/>
          </w:tcPr>
          <w:p w14:paraId="053D8425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</w:t>
            </w:r>
            <w:r w:rsidR="00BA1F11"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0</w:t>
            </w:r>
          </w:p>
          <w:p w14:paraId="24033B50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3,45</w:t>
            </w:r>
          </w:p>
        </w:tc>
        <w:tc>
          <w:tcPr>
            <w:tcW w:w="1985" w:type="dxa"/>
            <w:gridSpan w:val="2"/>
            <w:vAlign w:val="center"/>
          </w:tcPr>
          <w:p w14:paraId="2B07248F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0</w:t>
            </w:r>
          </w:p>
          <w:p w14:paraId="4C125A24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5,25</w:t>
            </w:r>
          </w:p>
        </w:tc>
        <w:tc>
          <w:tcPr>
            <w:tcW w:w="4254" w:type="dxa"/>
            <w:gridSpan w:val="4"/>
            <w:vAlign w:val="center"/>
          </w:tcPr>
          <w:p w14:paraId="7718E8E6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5</w:t>
            </w:r>
          </w:p>
          <w:p w14:paraId="11ABA6E2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,3</w:t>
            </w:r>
          </w:p>
        </w:tc>
        <w:tc>
          <w:tcPr>
            <w:tcW w:w="854" w:type="dxa"/>
            <w:vAlign w:val="center"/>
          </w:tcPr>
          <w:p w14:paraId="012DF22A" w14:textId="77777777" w:rsidR="00A40483" w:rsidRPr="00ED4310" w:rsidRDefault="00FF00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25</w:t>
            </w:r>
          </w:p>
          <w:p w14:paraId="5AAFE25D" w14:textId="77777777" w:rsidR="00A40483" w:rsidRPr="00ED4310" w:rsidRDefault="00344D57" w:rsidP="00ED43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  <w:lang w:val="sv-SE"/>
              </w:rPr>
              <w:t>10</w:t>
            </w:r>
          </w:p>
        </w:tc>
      </w:tr>
    </w:tbl>
    <w:p w14:paraId="1BA7F73E" w14:textId="77777777" w:rsidR="00A40483" w:rsidRPr="00ED4310" w:rsidRDefault="00A40483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15C4D241" w14:textId="77777777" w:rsidR="00A40483" w:rsidRPr="00ED4310" w:rsidRDefault="00A40483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3AC2BB17" w14:textId="77777777" w:rsidR="00A40483" w:rsidRPr="00ED4310" w:rsidRDefault="00A40483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2B0A48D9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B. NỘI DUNG ĐỀ KIỂM TRA GIỮA KÌ I TOÁN 6</w:t>
      </w:r>
    </w:p>
    <w:p w14:paraId="44997D28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I. TRẮC NGHIỆM</w:t>
      </w:r>
    </w:p>
    <w:p w14:paraId="3B814579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Cho tập hợp </w:t>
      </w:r>
      <w:r w:rsidRPr="00ED4310">
        <w:rPr>
          <w:rFonts w:ascii="Times New Roman" w:hAnsi="Times New Roman" w:cs="Times New Roman"/>
          <w:position w:val="-10"/>
          <w:sz w:val="24"/>
          <w:szCs w:val="24"/>
        </w:rPr>
        <w:object w:dxaOrig="2020" w:dyaOrig="340" w14:anchorId="1681AA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06" type="#_x0000_t75" style="width:100.5pt;height:17.25pt" o:ole="">
            <v:imagedata r:id="rId5" o:title=""/>
          </v:shape>
          <o:OLEObject Type="Embed" ProgID="Equation.DSMT4" ShapeID="_x0000_i2006" DrawAspect="Content" ObjectID="_1696253513" r:id="rId6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, đáp án nào đúng:</w:t>
      </w:r>
    </w:p>
    <w:p w14:paraId="69530C7F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position w:val="-4"/>
          <w:sz w:val="24"/>
          <w:szCs w:val="24"/>
        </w:rPr>
        <w:object w:dxaOrig="800" w:dyaOrig="279" w14:anchorId="07697F06">
          <v:shape id="_x0000_i2007" type="#_x0000_t75" style="width:39.75pt;height:13.5pt" o:ole="">
            <v:imagedata r:id="rId7" o:title=""/>
          </v:shape>
          <o:OLEObject Type="Embed" ProgID="Equation.DSMT4" ShapeID="_x0000_i2007" DrawAspect="Content" ObjectID="_1696253514" r:id="rId8"/>
        </w:objec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position w:val="-8"/>
          <w:sz w:val="24"/>
          <w:szCs w:val="24"/>
        </w:rPr>
        <w:object w:dxaOrig="780" w:dyaOrig="320" w14:anchorId="753ACF62">
          <v:shape id="_x0000_i2008" type="#_x0000_t75" style="width:39pt;height:16.5pt" o:ole="">
            <v:imagedata r:id="rId9" o:title=""/>
          </v:shape>
          <o:OLEObject Type="Embed" ProgID="Equation.DSMT4" ShapeID="_x0000_i2008" DrawAspect="Content" ObjectID="_1696253515" r:id="rId10"/>
        </w:objec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position w:val="-8"/>
          <w:sz w:val="24"/>
          <w:szCs w:val="24"/>
        </w:rPr>
        <w:object w:dxaOrig="800" w:dyaOrig="320" w14:anchorId="6C32EA5F">
          <v:shape id="_x0000_i2009" type="#_x0000_t75" style="width:39.75pt;height:16.5pt" o:ole="">
            <v:imagedata r:id="rId11" o:title=""/>
          </v:shape>
          <o:OLEObject Type="Embed" ProgID="Equation.DSMT4" ShapeID="_x0000_i2009" DrawAspect="Content" ObjectID="_1696253516" r:id="rId12"/>
        </w:objec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800" w:dyaOrig="300" w14:anchorId="78561D71">
          <v:shape id="_x0000_i2010" type="#_x0000_t75" style="width:39.75pt;height:15pt" o:ole="">
            <v:imagedata r:id="rId13" o:title=""/>
          </v:shape>
          <o:OLEObject Type="Embed" ProgID="Equation.DSMT4" ShapeID="_x0000_i2010" DrawAspect="Content" ObjectID="_1696253517" r:id="rId14"/>
        </w:objec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3213404D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Cho E là tập hợp các số tự nhiên vừa lớn hơn 17 vừa nhỏ hơn 27. Chọn câu đúng:</w:t>
      </w:r>
    </w:p>
    <w:p w14:paraId="27968D7C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A. </w:t>
      </w:r>
      <w:r w:rsidRPr="00ED4310">
        <w:rPr>
          <w:rFonts w:ascii="Times New Roman" w:hAnsi="Times New Roman" w:cs="Times New Roman"/>
          <w:color w:val="002060"/>
          <w:spacing w:val="7"/>
          <w:position w:val="-6"/>
          <w:sz w:val="24"/>
          <w:szCs w:val="24"/>
          <w:shd w:val="clear" w:color="auto" w:fill="FFFFFF"/>
        </w:rPr>
        <w:object w:dxaOrig="780" w:dyaOrig="300" w14:anchorId="1AB47DA7">
          <v:shape id="_x0000_i2011" type="#_x0000_t75" style="width:39pt;height:15pt" o:ole="">
            <v:imagedata r:id="rId15" o:title=""/>
          </v:shape>
          <o:OLEObject Type="Embed" ProgID="Equation.DSMT4" ShapeID="_x0000_i2011" DrawAspect="Content" ObjectID="_1696253518" r:id="rId16"/>
        </w:objec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B. </w:t>
      </w:r>
      <w:r w:rsidRPr="00ED4310">
        <w:rPr>
          <w:rFonts w:ascii="Times New Roman" w:hAnsi="Times New Roman" w:cs="Times New Roman"/>
          <w:color w:val="002060"/>
          <w:spacing w:val="7"/>
          <w:position w:val="-8"/>
          <w:sz w:val="24"/>
          <w:szCs w:val="24"/>
          <w:shd w:val="clear" w:color="auto" w:fill="FFFFFF"/>
        </w:rPr>
        <w:object w:dxaOrig="800" w:dyaOrig="320" w14:anchorId="19451E0D">
          <v:shape id="_x0000_i2012" type="#_x0000_t75" style="width:39.75pt;height:16.5pt" o:ole="">
            <v:imagedata r:id="rId17" o:title=""/>
          </v:shape>
          <o:OLEObject Type="Embed" ProgID="Equation.DSMT4" ShapeID="_x0000_i2012" DrawAspect="Content" ObjectID="_1696253519" r:id="rId18"/>
        </w:objec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C. </w:t>
      </w:r>
      <w:r w:rsidRPr="00ED4310">
        <w:rPr>
          <w:rFonts w:ascii="Times New Roman" w:hAnsi="Times New Roman" w:cs="Times New Roman"/>
          <w:color w:val="002060"/>
          <w:spacing w:val="7"/>
          <w:position w:val="-6"/>
          <w:sz w:val="24"/>
          <w:szCs w:val="24"/>
          <w:shd w:val="clear" w:color="auto" w:fill="FFFFFF"/>
        </w:rPr>
        <w:object w:dxaOrig="800" w:dyaOrig="300" w14:anchorId="0B9E9CE9">
          <v:shape id="_x0000_i2013" type="#_x0000_t75" style="width:39.75pt;height:15pt" o:ole="">
            <v:imagedata r:id="rId19" o:title=""/>
          </v:shape>
          <o:OLEObject Type="Embed" ProgID="Equation.DSMT4" ShapeID="_x0000_i2013" DrawAspect="Content" ObjectID="_1696253520" r:id="rId20"/>
        </w:objec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D. </w:t>
      </w:r>
      <w:r w:rsidRPr="00ED4310">
        <w:rPr>
          <w:rFonts w:ascii="Times New Roman" w:hAnsi="Times New Roman" w:cs="Times New Roman"/>
          <w:color w:val="002060"/>
          <w:spacing w:val="7"/>
          <w:position w:val="-6"/>
          <w:sz w:val="24"/>
          <w:szCs w:val="24"/>
          <w:shd w:val="clear" w:color="auto" w:fill="FFFFFF"/>
        </w:rPr>
        <w:object w:dxaOrig="760" w:dyaOrig="300" w14:anchorId="5EF6555C">
          <v:shape id="_x0000_i2014" type="#_x0000_t75" style="width:38.25pt;height:15pt" o:ole="">
            <v:imagedata r:id="rId21" o:title=""/>
          </v:shape>
          <o:OLEObject Type="Embed" ProgID="Equation.DSMT4" ShapeID="_x0000_i2014" DrawAspect="Content" ObjectID="_1696253521" r:id="rId22"/>
        </w:objec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</w:p>
    <w:p w14:paraId="55BE9AC6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lastRenderedPageBreak/>
        <w:t xml:space="preserve">Tập hợp A = </w:t>
      </w:r>
      <w:r w:rsidRPr="00ED4310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2B358589">
          <v:shape id="_x0000_i2015" type="#_x0000_t75" style="width:13.5pt;height:20.25pt" o:ole="">
            <v:imagedata r:id="rId23" o:title=""/>
          </v:shape>
          <o:OLEObject Type="Embed" ProgID="Equation.DSMT4" ShapeID="_x0000_i2015" DrawAspect="Content" ObjectID="_1696253522" r:id="rId24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x</w:t>
      </w:r>
      <w:r w:rsidRPr="00ED431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F50ADD0">
          <v:shape id="_x0000_i2016" type="#_x0000_t75" style="width:9.75pt;height:9.75pt" o:ole="">
            <v:imagedata r:id="rId25" o:title=""/>
          </v:shape>
          <o:OLEObject Type="Embed" ProgID="Equation.DSMT4" ShapeID="_x0000_i2016" DrawAspect="Content" ObjectID="_1696253523" r:id="rId26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N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*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/x</w:t>
      </w:r>
      <w:r w:rsidRPr="00ED4310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1528E4A0">
          <v:shape id="_x0000_i2017" type="#_x0000_t75" style="width:9.75pt;height:12pt" o:ole="">
            <v:imagedata r:id="rId27" o:title=""/>
          </v:shape>
          <o:OLEObject Type="Embed" ProgID="Equation.DSMT4" ShapeID="_x0000_i2017" DrawAspect="Content" ObjectID="_1696253524" r:id="rId28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5</w:t>
      </w:r>
      <w:r w:rsidRPr="00ED4310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5CD77C5B">
          <v:shape id="_x0000_i2018" type="#_x0000_t75" style="width:13.5pt;height:20.25pt" o:ole="">
            <v:imagedata r:id="rId29" o:title=""/>
          </v:shape>
          <o:OLEObject Type="Embed" ProgID="Equation.DSMT4" ShapeID="_x0000_i2018" DrawAspect="Content" ObjectID="_1696253525" r:id="rId30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gồm có các phần tử:</w:t>
      </w:r>
    </w:p>
    <w:p w14:paraId="0C4477C6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0; 1; 2; 3; 4; 5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0; 1; 2; 3; 4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39B3923D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1; 2; 3; 4; 5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1; 2; 3; 4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38FE078D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Tập hợp A = {5; 6; 7;.;100} có bao nhiêu phần tử?</w:t>
      </w:r>
    </w:p>
    <w:p w14:paraId="04747A74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96 phần tử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90 phần tử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86 phần tử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80 phần tử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14:paraId="038A5989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Cho tổng A = 30 + 15 + 90. Dựa vào tính chất chia hết của một tổng, A sẽ chia hết cho:</w:t>
      </w:r>
    </w:p>
    <w:p w14:paraId="6D998262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5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7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8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352BCA7C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autoSpaceDE w:val="0"/>
        <w:autoSpaceDN w:val="0"/>
        <w:adjustRightInd w:val="0"/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Trong các tổng sau, tổng nào </w:t>
      </w:r>
      <w:r w:rsidRPr="00ED4310">
        <w:rPr>
          <w:rFonts w:ascii="Times New Roman" w:hAnsi="Times New Roman" w:cs="Times New Roman"/>
          <w:b/>
          <w:bCs/>
          <w:i/>
          <w:iCs/>
          <w:color w:val="002060"/>
          <w:sz w:val="24"/>
          <w:szCs w:val="24"/>
        </w:rPr>
        <w:t>không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chia hết cho 3</w:t>
      </w:r>
    </w:p>
    <w:p w14:paraId="6C03CBA3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4 + 96 – 12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.3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11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– 3.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12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– 18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68A82F30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32 + 4 + 24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.3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10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+ 5.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9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- 24.</w:t>
      </w:r>
    </w:p>
    <w:p w14:paraId="172731C3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Cho các số 36, 37, 69, 75. Trong các số đó số nào là số nguyên tố:</w:t>
      </w:r>
    </w:p>
    <w:p w14:paraId="55ACB9D7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A. </w:t>
      </w: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36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B. </w:t>
      </w: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37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C. </w:t>
      </w: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69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pacing w:val="7"/>
          <w:sz w:val="24"/>
          <w:szCs w:val="24"/>
          <w:shd w:val="clear" w:color="auto" w:fill="FFFFFF"/>
        </w:rPr>
        <w:t xml:space="preserve">D. </w:t>
      </w:r>
      <w:r w:rsidRPr="00ED4310">
        <w:rPr>
          <w:rFonts w:ascii="Times New Roman" w:hAnsi="Times New Roman" w:cs="Times New Roman"/>
          <w:color w:val="002060"/>
          <w:spacing w:val="7"/>
          <w:sz w:val="24"/>
          <w:szCs w:val="24"/>
          <w:shd w:val="clear" w:color="auto" w:fill="FFFFFF"/>
        </w:rPr>
        <w:t>75</w:t>
      </w:r>
      <w:r w:rsidRPr="00ED4310">
        <w:rPr>
          <w:rFonts w:ascii="Times New Roman" w:hAnsi="Times New Roman" w:cs="Times New Roman"/>
          <w:spacing w:val="7"/>
          <w:sz w:val="24"/>
          <w:szCs w:val="24"/>
          <w:shd w:val="clear" w:color="auto" w:fill="FFFFFF"/>
        </w:rPr>
        <w:t>.</w:t>
      </w:r>
    </w:p>
    <w:p w14:paraId="5E624931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Tìm ƯCLN của hai số: 126 và 150</w:t>
      </w:r>
    </w:p>
    <w:p w14:paraId="7B9EBFB4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3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6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9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142D539B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Chọn đáp án </w:t>
      </w:r>
      <w:r w:rsidRPr="00ED4310">
        <w:rPr>
          <w:rFonts w:ascii="Times New Roman" w:hAnsi="Times New Roman" w:cs="Times New Roman"/>
          <w:b/>
          <w:bCs/>
          <w:i/>
          <w:color w:val="002060"/>
          <w:sz w:val="24"/>
          <w:szCs w:val="24"/>
          <w:lang w:val="it-IT"/>
        </w:rPr>
        <w:t>đúng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?</w:t>
      </w:r>
    </w:p>
    <w:p w14:paraId="29ED147C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1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8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: 1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 xml:space="preserve">4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= 1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2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5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3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 = 5.3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5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3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.5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 xml:space="preserve">2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= 5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5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10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=10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  <w:lang w:val="it-IT"/>
        </w:rPr>
        <w:t>2</w:t>
      </w:r>
      <w:r w:rsidRPr="00ED431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0737B536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Cs/>
          <w:color w:val="002060"/>
          <w:sz w:val="24"/>
          <w:szCs w:val="24"/>
          <w:lang w:val="vi-VN"/>
        </w:rPr>
      </w:pPr>
      <w:r w:rsidRPr="00ED4310">
        <w:rPr>
          <w:rFonts w:ascii="Times New Roman" w:hAnsi="Times New Roman" w:cs="Times New Roman"/>
          <w:bCs/>
          <w:color w:val="002060"/>
          <w:sz w:val="24"/>
          <w:szCs w:val="24"/>
        </w:rPr>
        <w:t>Viết</w:t>
      </w:r>
      <w:r w:rsidRPr="00ED4310">
        <w:rPr>
          <w:rFonts w:ascii="Times New Roman" w:hAnsi="Times New Roman" w:cs="Times New Roman"/>
          <w:bCs/>
          <w:color w:val="002060"/>
          <w:sz w:val="24"/>
          <w:szCs w:val="24"/>
          <w:lang w:val="vi-VN"/>
        </w:rPr>
        <w:t xml:space="preserve"> gọn các tích sau bằng cách dùng luỹ thừa: 5.5.8.8.8.8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3779"/>
        <w:gridCol w:w="2497"/>
        <w:gridCol w:w="1285"/>
      </w:tblGrid>
      <w:tr w:rsidR="00ED4310" w:rsidRPr="00ED4310" w14:paraId="70F75F67" w14:textId="77777777" w:rsidTr="00F36E51">
        <w:tc>
          <w:tcPr>
            <w:tcW w:w="2689" w:type="dxa"/>
          </w:tcPr>
          <w:p w14:paraId="7F2F9C20" w14:textId="77777777" w:rsidR="00ED4310" w:rsidRPr="00ED4310" w:rsidRDefault="00ED4310" w:rsidP="00ED4310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.</w:t>
            </w:r>
            <m:oMath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206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 xml:space="preserve">.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206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8</m:t>
                  </m:r>
                </m:e>
                <m:sup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4</m:t>
                  </m:r>
                </m:sup>
              </m:sSup>
            </m:oMath>
            <w:r w:rsidRPr="00ED4310">
              <w:rPr>
                <w:rFonts w:ascii="Times New Roman" w:eastAsiaTheme="minorEastAsia" w:hAnsi="Times New Roman" w:cs="Times New Roman"/>
                <w:color w:val="002060"/>
                <w:sz w:val="24"/>
                <w:szCs w:val="24"/>
              </w:rPr>
              <w:t xml:space="preserve"> </w:t>
            </w:r>
          </w:p>
        </w:tc>
        <w:tc>
          <w:tcPr>
            <w:tcW w:w="2976" w:type="dxa"/>
          </w:tcPr>
          <w:p w14:paraId="60856AB7" w14:textId="77777777" w:rsidR="00ED4310" w:rsidRPr="00ED4310" w:rsidRDefault="00ED4310" w:rsidP="00ED4310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</w:pPr>
            <w:r w:rsidRPr="00ED431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D431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D431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  <w:t>25.4096</w:t>
            </w:r>
          </w:p>
        </w:tc>
        <w:tc>
          <w:tcPr>
            <w:tcW w:w="2835" w:type="dxa"/>
          </w:tcPr>
          <w:p w14:paraId="795BC851" w14:textId="77777777" w:rsidR="00ED4310" w:rsidRPr="00ED4310" w:rsidRDefault="00ED4310" w:rsidP="00ED4310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</w:pPr>
            <w:r w:rsidRPr="00ED431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.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  <w:t>102400</w:t>
            </w:r>
          </w:p>
        </w:tc>
        <w:tc>
          <w:tcPr>
            <w:tcW w:w="1412" w:type="dxa"/>
          </w:tcPr>
          <w:p w14:paraId="5120C376" w14:textId="77777777" w:rsidR="00ED4310" w:rsidRPr="00ED4310" w:rsidRDefault="00ED4310" w:rsidP="00ED4310">
            <w:pPr>
              <w:spacing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</w:pPr>
            <w:r w:rsidRPr="00ED4310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.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vi-VN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206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 xml:space="preserve">.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206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color w:val="002060"/>
                      <w:sz w:val="24"/>
                      <w:szCs w:val="24"/>
                    </w:rPr>
                    <m:t>8</m:t>
                  </m:r>
                </m:sup>
              </m:sSup>
            </m:oMath>
          </w:p>
        </w:tc>
      </w:tr>
    </w:tbl>
    <w:p w14:paraId="5D13F4F1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Nếu (x-2).30 = 0 thì x bằng</w:t>
      </w:r>
    </w:p>
    <w:p w14:paraId="61A8AB93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x = 30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x = 2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x = 0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pl-PL"/>
        </w:rPr>
        <w:t>x = 15</w:t>
      </w:r>
      <w:r w:rsidRPr="00ED4310">
        <w:rPr>
          <w:rFonts w:ascii="Times New Roman" w:hAnsi="Times New Roman" w:cs="Times New Roman"/>
          <w:sz w:val="24"/>
          <w:szCs w:val="24"/>
          <w:lang w:val="pl-PL"/>
        </w:rPr>
        <w:t>.</w:t>
      </w:r>
    </w:p>
    <w:p w14:paraId="1ECB0111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Tìm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ED4310">
        <w:rPr>
          <w:rFonts w:ascii="Times New Roman" w:hAnsi="Times New Roman" w:cs="Times New Roman"/>
          <w:position w:val="-6"/>
          <w:sz w:val="24"/>
          <w:szCs w:val="24"/>
        </w:rPr>
        <w:object w:dxaOrig="700" w:dyaOrig="300" w14:anchorId="51CA8BAB">
          <v:shape id="_x0000_i2019" type="#_x0000_t75" style="width:35.25pt;height:15pt" o:ole="">
            <v:imagedata r:id="rId31" o:title=""/>
          </v:shape>
          <o:OLEObject Type="Embed" ProgID="Equation.DSMT4" ShapeID="_x0000_i2019" DrawAspect="Content" ObjectID="_1696253526" r:id="rId32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biết: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Pr="00ED4310">
        <w:rPr>
          <w:rFonts w:ascii="Times New Roman" w:hAnsi="Times New Roman" w:cs="Times New Roman"/>
          <w:color w:val="002060"/>
          <w:sz w:val="24"/>
          <w:szCs w:val="24"/>
          <w:shd w:val="clear" w:color="auto" w:fill="FFFFFF"/>
        </w:rPr>
        <w:t>12 + (5 + x) = 20</w:t>
      </w:r>
    </w:p>
    <w:p w14:paraId="6CF4BAC5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A. </w:t>
      </w:r>
      <w:r w:rsidRPr="00ED4310">
        <w:rPr>
          <w:rFonts w:ascii="Times New Roman" w:hAnsi="Times New Roman" w:cs="Times New Roman"/>
          <w:color w:val="002060"/>
          <w:position w:val="-6"/>
          <w:sz w:val="24"/>
          <w:szCs w:val="24"/>
          <w:shd w:val="clear" w:color="auto" w:fill="FFFFFF"/>
        </w:rPr>
        <w:object w:dxaOrig="620" w:dyaOrig="300" w14:anchorId="625D0C71">
          <v:shape id="_x0000_i2020" type="#_x0000_t75" style="width:31.5pt;height:15pt" o:ole="">
            <v:imagedata r:id="rId33" o:title=""/>
          </v:shape>
          <o:OLEObject Type="Embed" ProgID="Equation.DSMT4" ShapeID="_x0000_i2020" DrawAspect="Content" ObjectID="_1696253527" r:id="rId34"/>
        </w:objec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B. </w:t>
      </w:r>
      <w:r w:rsidRPr="00ED4310">
        <w:rPr>
          <w:rFonts w:ascii="Times New Roman" w:hAnsi="Times New Roman" w:cs="Times New Roman"/>
          <w:color w:val="002060"/>
          <w:position w:val="-6"/>
          <w:sz w:val="24"/>
          <w:szCs w:val="24"/>
          <w:shd w:val="clear" w:color="auto" w:fill="FFFFFF"/>
        </w:rPr>
        <w:object w:dxaOrig="620" w:dyaOrig="300" w14:anchorId="26B3256B">
          <v:shape id="_x0000_i2021" type="#_x0000_t75" style="width:31.5pt;height:15pt" o:ole="">
            <v:imagedata r:id="rId35" o:title=""/>
          </v:shape>
          <o:OLEObject Type="Embed" ProgID="Equation.DSMT4" ShapeID="_x0000_i2021" DrawAspect="Content" ObjectID="_1696253528" r:id="rId36"/>
        </w:objec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C. </w:t>
      </w:r>
      <w:r w:rsidRPr="00ED4310">
        <w:rPr>
          <w:rFonts w:ascii="Times New Roman" w:hAnsi="Times New Roman" w:cs="Times New Roman"/>
          <w:color w:val="002060"/>
          <w:position w:val="-4"/>
          <w:sz w:val="24"/>
          <w:szCs w:val="24"/>
          <w:shd w:val="clear" w:color="auto" w:fill="FFFFFF"/>
        </w:rPr>
        <w:object w:dxaOrig="760" w:dyaOrig="279" w14:anchorId="41AF2F98">
          <v:shape id="_x0000_i2022" type="#_x0000_t75" style="width:38.25pt;height:13.5pt" o:ole="">
            <v:imagedata r:id="rId37" o:title=""/>
          </v:shape>
          <o:OLEObject Type="Embed" ProgID="Equation.DSMT4" ShapeID="_x0000_i2022" DrawAspect="Content" ObjectID="_1696253529" r:id="rId38"/>
        </w:objec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D. </w:t>
      </w:r>
      <w:r w:rsidRPr="00ED4310">
        <w:rPr>
          <w:rFonts w:ascii="Times New Roman" w:hAnsi="Times New Roman" w:cs="Times New Roman"/>
          <w:color w:val="002060"/>
          <w:position w:val="-6"/>
          <w:sz w:val="24"/>
          <w:szCs w:val="24"/>
          <w:shd w:val="clear" w:color="auto" w:fill="FFFFFF"/>
        </w:rPr>
        <w:object w:dxaOrig="780" w:dyaOrig="300" w14:anchorId="78C1BD1F">
          <v:shape id="_x0000_i2023" type="#_x0000_t75" style="width:39pt;height:15pt" o:ole="">
            <v:imagedata r:id="rId39" o:title=""/>
          </v:shape>
          <o:OLEObject Type="Embed" ProgID="Equation.DSMT4" ShapeID="_x0000_i2023" DrawAspect="Content" ObjectID="_1696253530" r:id="rId40"/>
        </w:object>
      </w:r>
      <w:r w:rsidRPr="00ED4310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03AE105B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Trong các hình sau đâu là hình tứ giác đều?</w:t>
      </w:r>
    </w:p>
    <w:p w14:paraId="47B61F0B" w14:textId="77777777" w:rsidR="00ED4310" w:rsidRPr="00ED4310" w:rsidRDefault="00ED4310" w:rsidP="00ED4310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A375EFF" w14:textId="77777777" w:rsidR="00ED4310" w:rsidRPr="00ED4310" w:rsidRDefault="00ED4310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</w:p>
    <w:p w14:paraId="2786D809" w14:textId="42776A5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D4FED3" wp14:editId="1E40E741">
                <wp:simplePos x="0" y="0"/>
                <wp:positionH relativeFrom="column">
                  <wp:posOffset>5337810</wp:posOffset>
                </wp:positionH>
                <wp:positionV relativeFrom="paragraph">
                  <wp:posOffset>28575</wp:posOffset>
                </wp:positionV>
                <wp:extent cx="990600" cy="854351"/>
                <wp:effectExtent l="19050" t="19050" r="38100" b="22225"/>
                <wp:wrapNone/>
                <wp:docPr id="1" name="Isosceles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0" cy="854351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15E1F0B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" o:spid="_x0000_s1026" type="#_x0000_t5" style="position:absolute;margin-left:420.3pt;margin-top:2.25pt;width:78pt;height:6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" filled="f" strokecolor="black [3213]" strokeweight="1pt"/>
            </w:pict>
          </mc:Fallback>
        </mc:AlternateContent>
      </w:r>
      <w:r w:rsidRPr="00ED4310">
        <w:rPr>
          <w:rFonts w:ascii="Times New Roman" w:hAnsi="Times New Roman" w:cs="Times New Roman"/>
          <w:b/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F4732B" wp14:editId="4EF30832">
                <wp:simplePos x="0" y="0"/>
                <wp:positionH relativeFrom="column">
                  <wp:posOffset>3861435</wp:posOffset>
                </wp:positionH>
                <wp:positionV relativeFrom="paragraph">
                  <wp:posOffset>52070</wp:posOffset>
                </wp:positionV>
                <wp:extent cx="768350" cy="768350"/>
                <wp:effectExtent l="0" t="0" r="12700" b="1270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8350" cy="7683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4C5E64" w14:textId="77777777" w:rsidR="000D16D2" w:rsidRDefault="000D16D2" w:rsidP="000D16D2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ho hình thang cân ABCD có độ dài đáy AB = 4cm, độ dài đáy CD gấp đôi độ dài đáy AB, AH = 3cm. Diện tích hình thang cân ABCD bằng:</w:t>
                            </w:r>
                          </w:p>
                          <w:p w14:paraId="57CDF7BF" w14:textId="77777777" w:rsidR="000D16D2" w:rsidRDefault="000D16D2" w:rsidP="000D16D2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. 36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B. 2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C. 18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ab/>
                              <w:t>D. 48</w:t>
                            </w:r>
                          </w:p>
                          <w:p w14:paraId="13A636ED" w14:textId="77777777" w:rsidR="000D16D2" w:rsidRDefault="000D16D2" w:rsidP="000D16D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F4732B" id="Rectangle 11" o:spid="_x0000_s1026" style="position:absolute;margin-left:304.05pt;margin-top:4.1pt;width:60.5pt;height:6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" filled="f" strokecolor="black [3213]" strokeweight="1pt">
                <v:textbox>
                  <w:txbxContent>
                    <w:p w14:paraId="474C5E64" w14:textId="77777777" w:rsidR="000D16D2" w:rsidRDefault="000D16D2" w:rsidP="000D16D2">
                      <w:pPr>
                        <w:spacing w:after="0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ho hình thang cân ABCD có độ dài đáy AB = 4cm, độ dài đáy CD gấp đôi độ dài đáy AB, AH = 3cm. Diện tích hình thang cân ABCD bằng:</w:t>
                      </w:r>
                    </w:p>
                    <w:p w14:paraId="57CDF7BF" w14:textId="77777777" w:rsidR="000D16D2" w:rsidRDefault="000D16D2" w:rsidP="000D16D2">
                      <w:pPr>
                        <w:spacing w:after="0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A. 36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B. 2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C. 18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ab/>
                        <w:t>D. 48</w:t>
                      </w:r>
                    </w:p>
                    <w:p w14:paraId="13A636ED" w14:textId="77777777" w:rsidR="000D16D2" w:rsidRDefault="000D16D2" w:rsidP="000D16D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ED4310">
        <w:rPr>
          <w:rFonts w:ascii="Times New Roman" w:hAnsi="Times New Roman" w:cs="Times New Roman"/>
          <w:b/>
          <w:noProof/>
          <w:color w:val="00206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8E3C41" wp14:editId="57AA7E80">
            <wp:simplePos x="0" y="0"/>
            <wp:positionH relativeFrom="column">
              <wp:posOffset>124460</wp:posOffset>
            </wp:positionH>
            <wp:positionV relativeFrom="paragraph">
              <wp:posOffset>10160</wp:posOffset>
            </wp:positionV>
            <wp:extent cx="1031876" cy="970488"/>
            <wp:effectExtent l="0" t="0" r="0" b="1270"/>
            <wp:wrapNone/>
            <wp:docPr id="2" name="Picture 2" descr="Bài 1: Đa giác. Đa giác đều - Ho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Bài 1: Đa giác. Đa giác đều - Hoc2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876" cy="970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4310">
        <w:rPr>
          <w:rFonts w:ascii="Times New Roman" w:hAnsi="Times New Roman" w:cs="Times New Roman"/>
          <w:b/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C3DC20" wp14:editId="6EE0997B">
                <wp:simplePos x="0" y="0"/>
                <wp:positionH relativeFrom="column">
                  <wp:posOffset>1976755</wp:posOffset>
                </wp:positionH>
                <wp:positionV relativeFrom="paragraph">
                  <wp:posOffset>61595</wp:posOffset>
                </wp:positionV>
                <wp:extent cx="912180" cy="786263"/>
                <wp:effectExtent l="5715" t="13335" r="27305" b="46355"/>
                <wp:wrapNone/>
                <wp:docPr id="4" name="Hexag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912180" cy="786263"/>
                        </a:xfrm>
                        <a:prstGeom prst="hexagon">
                          <a:avLst>
                            <a:gd name="adj" fmla="val 27975"/>
                            <a:gd name="vf" fmla="val 115470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2C15E4E6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4" o:spid="_x0000_s1026" type="#_x0000_t9" style="position:absolute;margin-left:155.65pt;margin-top:4.85pt;width:71.85pt;height:61.9pt;rotation:-9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" adj="5208" filled="f" strokecolor="black [3213]" strokeweight="1pt"/>
            </w:pict>
          </mc:Fallback>
        </mc:AlternateConten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B.                           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C. 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    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ab/>
        <w:t xml:space="preserve">D. </w:t>
      </w:r>
    </w:p>
    <w:p w14:paraId="7B1A997F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467FA13C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29595DA1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</w:p>
    <w:p w14:paraId="2B83DAAA" w14:textId="77777777" w:rsidR="00ED4310" w:rsidRPr="00ED4310" w:rsidRDefault="00ED4310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  <w:lang w:val="pl-PL"/>
        </w:rPr>
      </w:pPr>
    </w:p>
    <w:p w14:paraId="4C50C480" w14:textId="77777777" w:rsidR="00ED4310" w:rsidRPr="00ED4310" w:rsidRDefault="00ED4310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  <w:lang w:val="pl-PL"/>
        </w:rPr>
      </w:pPr>
    </w:p>
    <w:p w14:paraId="4BA17597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2F7F0506" wp14:editId="36F07E97">
                <wp:simplePos x="0" y="0"/>
                <wp:positionH relativeFrom="margin">
                  <wp:posOffset>4470400</wp:posOffset>
                </wp:positionH>
                <wp:positionV relativeFrom="paragraph">
                  <wp:posOffset>3175</wp:posOffset>
                </wp:positionV>
                <wp:extent cx="1834515" cy="1314450"/>
                <wp:effectExtent l="0" t="0" r="0" b="0"/>
                <wp:wrapTight wrapText="bothSides">
                  <wp:wrapPolygon edited="0">
                    <wp:start x="8972" y="0"/>
                    <wp:lineTo x="2916" y="1252"/>
                    <wp:lineTo x="2243" y="1565"/>
                    <wp:lineTo x="2243" y="5635"/>
                    <wp:lineTo x="897" y="8139"/>
                    <wp:lineTo x="673" y="12209"/>
                    <wp:lineTo x="1794" y="20661"/>
                    <wp:lineTo x="1794" y="21287"/>
                    <wp:lineTo x="4037" y="21287"/>
                    <wp:lineTo x="18617" y="20661"/>
                    <wp:lineTo x="21308" y="20035"/>
                    <wp:lineTo x="20860" y="15652"/>
                    <wp:lineTo x="18841" y="10643"/>
                    <wp:lineTo x="20860" y="6261"/>
                    <wp:lineTo x="21308" y="2191"/>
                    <wp:lineTo x="19963" y="1252"/>
                    <wp:lineTo x="13907" y="0"/>
                    <wp:lineTo x="8972" y="0"/>
                  </wp:wrapPolygon>
                </wp:wrapTight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4515" cy="1314450"/>
                          <a:chOff x="-22479" y="-33156"/>
                          <a:chExt cx="2524379" cy="1715906"/>
                        </a:xfrm>
                      </wpg:grpSpPr>
                      <wps:wsp>
                        <wps:cNvPr id="13" name="Rectangle 13"/>
                        <wps:cNvSpPr/>
                        <wps:spPr>
                          <a:xfrm>
                            <a:off x="457200" y="234950"/>
                            <a:ext cx="1651000" cy="93798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B2870F6" w14:textId="77777777" w:rsidR="00ED4310" w:rsidRDefault="00ED4310" w:rsidP="00ED4310">
                              <w:pPr>
                                <w:spacing w:after="0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ho hình thang cân ABCD có độ dài đáy AB = 4cm, độ dài đáy CD gấp đôi độ dài đáy AB, chiều cao AH = 3cm. Diện tích hình thang cân ABCD bằng:</w:t>
                              </w:r>
                            </w:p>
                            <w:p w14:paraId="79825538" w14:textId="77777777" w:rsidR="00ED4310" w:rsidRDefault="00ED4310" w:rsidP="00ED4310">
                              <w:pPr>
                                <w:spacing w:after="0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. 36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  <w:t>B. 2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  <w:t>C. 18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ab/>
                                <w:t>D. 48</w:t>
                              </w:r>
                            </w:p>
                            <w:p w14:paraId="180C4CF7" w14:textId="77777777" w:rsidR="00ED4310" w:rsidRDefault="00ED4310" w:rsidP="00ED431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100" y="31750"/>
                            <a:ext cx="425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F170E1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1DA9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70100" y="1092200"/>
                            <a:ext cx="425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8436B7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76450" y="44450"/>
                            <a:ext cx="425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33CF30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000" y="1130300"/>
                            <a:ext cx="425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A053EE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499" y="-33156"/>
                            <a:ext cx="7493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C0B618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22479" y="565149"/>
                            <a:ext cx="7493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166805" w14:textId="77777777" w:rsidR="00ED4310" w:rsidRPr="00E81DA9" w:rsidRDefault="00ED4310" w:rsidP="00ED431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2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7F0506" id="Group 20" o:spid="_x0000_s1027" style="position:absolute;left:0;text-align:left;margin-left:352pt;margin-top:.25pt;width:144.45pt;height:103.5pt;z-index:-251651072;mso-position-horizontal-relative:margin;mso-width-relative:margin;mso-height-relative:margin" coordorigin="-224,-331" coordsize="25243,17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">
                <v:rect id="Rectangle 13" o:spid="_x0000_s1028" style="position:absolute;left:4572;top:2349;width:16510;height:93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YjiwwAAANsAAAAPAAAAZHJzL2Rvd25yZXYueG1sRE9Na8JA&#10;EL0X/A/LCL2Ibmyh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dJ2I4sMAAADbAAAADwAA&#10;AAAAAAAAAAAAAAAHAgAAZHJzL2Rvd25yZXYueG1sUEsFBgAAAAADAAMAtwAAAPcCAAAAAA==&#10;" filled="f" strokecolor="black [3213]" strokeweight="1pt">
                  <v:textbox>
                    <w:txbxContent>
                      <w:p w14:paraId="1B2870F6" w14:textId="77777777" w:rsidR="00ED4310" w:rsidRDefault="00ED4310" w:rsidP="00ED4310">
                        <w:pPr>
                          <w:spacing w:after="0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ho hình thang cân ABCD có độ dài đáy AB = 4cm, độ dài đáy CD gấp đôi độ dài đáy AB, chiều cao AH = 3cm. Diện tích hình thang cân ABCD bằng:</w:t>
                        </w:r>
                      </w:p>
                      <w:p w14:paraId="79825538" w14:textId="77777777" w:rsidR="00ED4310" w:rsidRDefault="00ED4310" w:rsidP="00ED4310">
                        <w:pPr>
                          <w:spacing w:after="0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. 36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  <w:t>B. 20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  <w:t>C. 18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ab/>
                          <w:t>D. 48</w:t>
                        </w:r>
                      </w:p>
                      <w:p w14:paraId="180C4CF7" w14:textId="77777777" w:rsidR="00ED4310" w:rsidRDefault="00ED4310" w:rsidP="00ED4310">
                        <w:pPr>
                          <w:jc w:val="center"/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9" type="#_x0000_t202" style="position:absolute;left:1651;top:317;width:4254;height:5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2AF170E1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E81DA9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30" type="#_x0000_t202" style="position:absolute;left:20701;top:10922;width:4254;height:5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0B8436B7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1" type="#_x0000_t202" style="position:absolute;left:20764;top:444;width:4255;height:5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6A33CF30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32" type="#_x0000_t202" style="position:absolute;left:1270;top:11303;width:4254;height:5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60A053EE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</w:p>
                    </w:txbxContent>
                  </v:textbox>
                </v:shape>
                <v:shape id="Text Box 2" o:spid="_x0000_s1033" type="#_x0000_t202" style="position:absolute;left:9524;top:-331;width:7493;height:5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01C0B618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3 cm</w:t>
                        </w:r>
                      </w:p>
                    </w:txbxContent>
                  </v:textbox>
                </v:shape>
                <v:shape id="Text Box 2" o:spid="_x0000_s1034" type="#_x0000_t202" style="position:absolute;left:-224;top:5651;width:7492;height:5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59166805" w14:textId="77777777" w:rsidR="00ED4310" w:rsidRPr="00E81DA9" w:rsidRDefault="00ED4310" w:rsidP="00ED431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2 cm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Cho hình chữ nhật như hình bên. Chu vi hình chữ nhật ABCD bằng:</w:t>
      </w:r>
    </w:p>
    <w:p w14:paraId="0C28F04F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6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5.</w:t>
      </w:r>
    </w:p>
    <w:p w14:paraId="1997C0FF" w14:textId="77777777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3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10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</w:p>
    <w:p w14:paraId="6DD3B640" w14:textId="77777777" w:rsidR="00ED4310" w:rsidRPr="00ED4310" w:rsidRDefault="00ED4310" w:rsidP="00ED4310">
      <w:pPr>
        <w:pStyle w:val="ListParagraph"/>
        <w:numPr>
          <w:ilvl w:val="0"/>
          <w:numId w:val="5"/>
        </w:numPr>
        <w:tabs>
          <w:tab w:val="left" w:pos="992"/>
        </w:tabs>
        <w:spacing w:before="120" w:after="0" w:line="276" w:lineRule="auto"/>
        <w:ind w:left="0" w:firstLine="0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Cho hình thang cân ABCD có độ dài đáy</w:t>
      </w:r>
    </w:p>
    <w:p w14:paraId="6E039741" w14:textId="77777777" w:rsidR="00ED4310" w:rsidRPr="00ED4310" w:rsidRDefault="00ED4310" w:rsidP="00ED4310">
      <w:pPr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AB = 4cm, độ dài đáy CD gấp đôi độ dài đáy AB, độ dài chiều cao AH = 3cm. Diện tích hình thang cân ABCD bằng:</w:t>
      </w:r>
    </w:p>
    <w:p w14:paraId="01498D6B" w14:textId="5A189528" w:rsidR="00ED4310" w:rsidRPr="00ED4310" w:rsidRDefault="00ED4310" w:rsidP="00ED4310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36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20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18</w:t>
      </w:r>
      <w:r w:rsidRPr="00ED4310">
        <w:rPr>
          <w:rFonts w:ascii="Times New Roman" w:hAnsi="Times New Roman" w:cs="Times New Roman"/>
          <w:sz w:val="24"/>
          <w:szCs w:val="24"/>
        </w:rPr>
        <w:t>.</w:t>
      </w:r>
      <w:r w:rsidRPr="00ED4310">
        <w:rPr>
          <w:rFonts w:ascii="Times New Roman" w:hAnsi="Times New Roman" w:cs="Times New Roman"/>
          <w:sz w:val="24"/>
          <w:szCs w:val="24"/>
        </w:rPr>
        <w:tab/>
      </w:r>
      <w:r w:rsidRPr="00ED431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48</w:t>
      </w:r>
    </w:p>
    <w:p w14:paraId="6B3B7A8C" w14:textId="518F4B53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  <w:lang w:val="pl-PL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  <w:lang w:val="pl-PL"/>
        </w:rPr>
        <w:t xml:space="preserve">II.TỰ LUẬN:  </w:t>
      </w:r>
    </w:p>
    <w:p w14:paraId="63D93EAC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>Bài 1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:(1,5 điểm)</w:t>
      </w:r>
      <w:r w:rsidRPr="00ED4310">
        <w:rPr>
          <w:rFonts w:ascii="Times New Roman" w:hAnsi="Times New Roman" w:cs="Times New Roman"/>
          <w:b/>
          <w:color w:val="002060"/>
          <w:sz w:val="24"/>
          <w:szCs w:val="24"/>
          <w:lang w:val="it-IT"/>
        </w:rPr>
        <w:t xml:space="preserve">  </w:t>
      </w: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>Thực hiện phép tính một cách hợp lí</w:t>
      </w:r>
    </w:p>
    <w:p w14:paraId="20464964" w14:textId="7907A4F4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  <w:lang w:val="it-IT"/>
        </w:rPr>
        <w:t xml:space="preserve">a)  78 + 276 + 22                                      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b)  157 . 8 – 57 . 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   </w:t>
      </w:r>
    </w:p>
    <w:p w14:paraId="437A534D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Bài 2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. (2 điểm)  Tìm </w:t>
      </w:r>
      <w:r w:rsidRPr="00ED4310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700" w:dyaOrig="300" w14:anchorId="36768861">
          <v:shape id="_x0000_i1997" type="#_x0000_t75" style="width:35.25pt;height:15pt" o:ole="">
            <v:imagedata r:id="rId42" o:title=""/>
          </v:shape>
          <o:OLEObject Type="Embed" ProgID="Equation.DSMT4" ShapeID="_x0000_i1997" DrawAspect="Content" ObjectID="_1696253531" r:id="rId43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biết:</w:t>
      </w:r>
    </w:p>
    <w:p w14:paraId="46DA7FDF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a) 5. (x + 35) = 515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  <w:t>b) 49 . 7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x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= 2401   </w:t>
      </w:r>
    </w:p>
    <w:p w14:paraId="4768721E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c)  </w:t>
      </w:r>
      <w:r w:rsidRPr="00ED431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840" w:dyaOrig="460" w14:anchorId="7C5AD2CB">
          <v:shape id="_x0000_i1998" type="#_x0000_t75" style="width:42pt;height:23.25pt" o:ole="">
            <v:imagedata r:id="rId44" o:title=""/>
          </v:shape>
          <o:OLEObject Type="Embed" ProgID="Equation.DSMT4" ShapeID="_x0000_i1998" DrawAspect="Content" ObjectID="_1696253532" r:id="rId45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                            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ED4310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60" w:dyaOrig="380" w14:anchorId="4355A29E">
          <v:shape id="_x0000_i1999" type="#_x0000_t75" style="width:63pt;height:18.75pt" o:ole="">
            <v:imagedata r:id="rId46" o:title=""/>
          </v:shape>
          <o:OLEObject Type="Embed" ProgID="Equation.DSMT4" ShapeID="_x0000_i1999" DrawAspect="Content" ObjectID="_1696253533" r:id="rId47"/>
        </w:objec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                          </w:t>
      </w:r>
    </w:p>
    <w:p w14:paraId="0CEEB627" w14:textId="7819E70D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: (1,5 điểm) </w:t>
      </w:r>
      <w:r w:rsidR="00DD3FAD" w:rsidRPr="00ED4310">
        <w:rPr>
          <w:rFonts w:ascii="Times New Roman" w:hAnsi="Times New Roman" w:cs="Times New Roman"/>
          <w:color w:val="002060"/>
          <w:sz w:val="24"/>
          <w:szCs w:val="24"/>
          <w:lang w:val="nl-NL"/>
        </w:rPr>
        <w:t>Số học sinh khối 6 của trường THCS Đông Hải khi xếp hàng 6 người, 8 người, 10 người thì vừa đủ. Hỏi khối 6 đó có bao nhiêu học sinh, biết rằng số học sinh của khối 6 đó lớn hơn 550 và nhỏ hơn 650.</w:t>
      </w:r>
    </w:p>
    <w:p w14:paraId="3CCEB40F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Bài 4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>: (1,5điểm)</w:t>
      </w:r>
    </w:p>
    <w:p w14:paraId="60DE7EA3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a) Vẽ hình bình hành ABCD có cạnh AB bằng 4cm và cạnh BC bằng 3cm.</w:t>
      </w:r>
    </w:p>
    <w:p w14:paraId="52AD0F3A" w14:textId="77777777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b) Tính chu vi hình bình hành ABCD trên.</w:t>
      </w:r>
      <w:bookmarkStart w:id="0" w:name="_GoBack"/>
      <w:bookmarkEnd w:id="0"/>
    </w:p>
    <w:p w14:paraId="022544D2" w14:textId="77777777" w:rsidR="00DD3FAD" w:rsidRPr="00ED4310" w:rsidRDefault="000D16D2" w:rsidP="00ED4310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Bài 5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: (0,5 điểm): </w:t>
      </w:r>
      <w:r w:rsidR="00DD3FAD" w:rsidRPr="00ED4310">
        <w:rPr>
          <w:rFonts w:ascii="Times New Roman" w:hAnsi="Times New Roman" w:cs="Times New Roman"/>
          <w:color w:val="002060"/>
          <w:sz w:val="24"/>
          <w:szCs w:val="24"/>
        </w:rPr>
        <w:t>Chứng tỏ A là một lũy thừa của 2, với:</w:t>
      </w:r>
    </w:p>
    <w:p w14:paraId="6ACDD2E0" w14:textId="532F77D3" w:rsidR="00DD3FAD" w:rsidRPr="00ED4310" w:rsidRDefault="00DD3FAD" w:rsidP="00ED4310">
      <w:pPr>
        <w:jc w:val="center"/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t>A = 4 + 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+ 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3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+ 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4</w:t>
      </w:r>
      <w:r w:rsidRPr="00ED4310">
        <w:rPr>
          <w:rFonts w:ascii="Times New Roman" w:hAnsi="Times New Roman" w:cs="Times New Roman"/>
          <w:color w:val="002060"/>
          <w:sz w:val="24"/>
          <w:szCs w:val="24"/>
        </w:rPr>
        <w:t xml:space="preserve"> + …+ 2</w:t>
      </w:r>
      <w:r w:rsidRPr="00ED4310">
        <w:rPr>
          <w:rFonts w:ascii="Times New Roman" w:hAnsi="Times New Roman" w:cs="Times New Roman"/>
          <w:color w:val="002060"/>
          <w:sz w:val="24"/>
          <w:szCs w:val="24"/>
          <w:vertAlign w:val="superscript"/>
        </w:rPr>
        <w:t>20</w:t>
      </w:r>
    </w:p>
    <w:p w14:paraId="6FF082C0" w14:textId="2B1FE873" w:rsidR="000D16D2" w:rsidRPr="00ED4310" w:rsidRDefault="000D16D2" w:rsidP="00ED4310">
      <w:pPr>
        <w:spacing w:after="0" w:line="276" w:lineRule="auto"/>
        <w:rPr>
          <w:rFonts w:ascii="Times New Roman" w:hAnsi="Times New Roman" w:cs="Times New Roman"/>
          <w:color w:val="002060"/>
          <w:sz w:val="24"/>
          <w:szCs w:val="24"/>
        </w:rPr>
      </w:pPr>
    </w:p>
    <w:p w14:paraId="5356B2F3" w14:textId="4F9737FA" w:rsidR="000D16D2" w:rsidRPr="00ED4310" w:rsidRDefault="000D16D2" w:rsidP="00ED4310">
      <w:pPr>
        <w:rPr>
          <w:rFonts w:ascii="Times New Roman" w:hAnsi="Times New Roman" w:cs="Times New Roman"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color w:val="002060"/>
          <w:sz w:val="24"/>
          <w:szCs w:val="24"/>
        </w:rPr>
        <w:br w:type="page"/>
      </w:r>
    </w:p>
    <w:p w14:paraId="30D73435" w14:textId="77777777" w:rsidR="000D16D2" w:rsidRPr="00ED4310" w:rsidRDefault="000D16D2" w:rsidP="00ED4310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I.TRẮC NGHIỆ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5"/>
        <w:gridCol w:w="609"/>
        <w:gridCol w:w="611"/>
        <w:gridCol w:w="564"/>
        <w:gridCol w:w="564"/>
        <w:gridCol w:w="564"/>
        <w:gridCol w:w="564"/>
        <w:gridCol w:w="426"/>
        <w:gridCol w:w="425"/>
        <w:gridCol w:w="563"/>
        <w:gridCol w:w="565"/>
        <w:gridCol w:w="560"/>
        <w:gridCol w:w="560"/>
        <w:gridCol w:w="560"/>
        <w:gridCol w:w="560"/>
        <w:gridCol w:w="560"/>
      </w:tblGrid>
      <w:tr w:rsidR="00ED4310" w:rsidRPr="00ED4310" w14:paraId="1945B2C8" w14:textId="77777777" w:rsidTr="00563E16">
        <w:tc>
          <w:tcPr>
            <w:tcW w:w="1135" w:type="dxa"/>
          </w:tcPr>
          <w:p w14:paraId="4AFA9D42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609" w:type="dxa"/>
          </w:tcPr>
          <w:p w14:paraId="0B6FDC2C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</w:t>
            </w:r>
          </w:p>
        </w:tc>
        <w:tc>
          <w:tcPr>
            <w:tcW w:w="611" w:type="dxa"/>
          </w:tcPr>
          <w:p w14:paraId="5D5E4CBD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2</w:t>
            </w:r>
          </w:p>
        </w:tc>
        <w:tc>
          <w:tcPr>
            <w:tcW w:w="564" w:type="dxa"/>
          </w:tcPr>
          <w:p w14:paraId="05B2D6D0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3</w:t>
            </w:r>
          </w:p>
        </w:tc>
        <w:tc>
          <w:tcPr>
            <w:tcW w:w="564" w:type="dxa"/>
          </w:tcPr>
          <w:p w14:paraId="38E7AF79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4</w:t>
            </w:r>
          </w:p>
        </w:tc>
        <w:tc>
          <w:tcPr>
            <w:tcW w:w="564" w:type="dxa"/>
          </w:tcPr>
          <w:p w14:paraId="2B437A7E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5</w:t>
            </w:r>
          </w:p>
        </w:tc>
        <w:tc>
          <w:tcPr>
            <w:tcW w:w="564" w:type="dxa"/>
          </w:tcPr>
          <w:p w14:paraId="56BEFCD4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6</w:t>
            </w:r>
          </w:p>
        </w:tc>
        <w:tc>
          <w:tcPr>
            <w:tcW w:w="426" w:type="dxa"/>
          </w:tcPr>
          <w:p w14:paraId="77F62EAC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7</w:t>
            </w:r>
          </w:p>
        </w:tc>
        <w:tc>
          <w:tcPr>
            <w:tcW w:w="425" w:type="dxa"/>
          </w:tcPr>
          <w:p w14:paraId="3A697EA3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8</w:t>
            </w:r>
          </w:p>
        </w:tc>
        <w:tc>
          <w:tcPr>
            <w:tcW w:w="563" w:type="dxa"/>
          </w:tcPr>
          <w:p w14:paraId="7C2BFA52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9</w:t>
            </w:r>
          </w:p>
        </w:tc>
        <w:tc>
          <w:tcPr>
            <w:tcW w:w="565" w:type="dxa"/>
          </w:tcPr>
          <w:p w14:paraId="3E2F0417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0</w:t>
            </w:r>
          </w:p>
        </w:tc>
        <w:tc>
          <w:tcPr>
            <w:tcW w:w="560" w:type="dxa"/>
          </w:tcPr>
          <w:p w14:paraId="2CBCBA34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1</w:t>
            </w:r>
          </w:p>
        </w:tc>
        <w:tc>
          <w:tcPr>
            <w:tcW w:w="560" w:type="dxa"/>
          </w:tcPr>
          <w:p w14:paraId="5F401A2E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2</w:t>
            </w:r>
          </w:p>
        </w:tc>
        <w:tc>
          <w:tcPr>
            <w:tcW w:w="560" w:type="dxa"/>
          </w:tcPr>
          <w:p w14:paraId="393946E1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3</w:t>
            </w:r>
          </w:p>
        </w:tc>
        <w:tc>
          <w:tcPr>
            <w:tcW w:w="560" w:type="dxa"/>
          </w:tcPr>
          <w:p w14:paraId="6560FC5A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4</w:t>
            </w:r>
          </w:p>
        </w:tc>
        <w:tc>
          <w:tcPr>
            <w:tcW w:w="560" w:type="dxa"/>
          </w:tcPr>
          <w:p w14:paraId="54BE07FF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5</w:t>
            </w:r>
          </w:p>
        </w:tc>
      </w:tr>
      <w:tr w:rsidR="00ED4310" w:rsidRPr="00ED4310" w14:paraId="75AC6B25" w14:textId="77777777" w:rsidTr="00563E16">
        <w:tc>
          <w:tcPr>
            <w:tcW w:w="1135" w:type="dxa"/>
          </w:tcPr>
          <w:p w14:paraId="21E860C6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Đáp án</w:t>
            </w:r>
          </w:p>
        </w:tc>
        <w:tc>
          <w:tcPr>
            <w:tcW w:w="609" w:type="dxa"/>
          </w:tcPr>
          <w:p w14:paraId="6AD555A8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611" w:type="dxa"/>
          </w:tcPr>
          <w:p w14:paraId="1544040C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564" w:type="dxa"/>
          </w:tcPr>
          <w:p w14:paraId="6D5BF721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564" w:type="dxa"/>
          </w:tcPr>
          <w:p w14:paraId="7C24A4B8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A</w:t>
            </w:r>
          </w:p>
        </w:tc>
        <w:tc>
          <w:tcPr>
            <w:tcW w:w="564" w:type="dxa"/>
          </w:tcPr>
          <w:p w14:paraId="24D0313D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B</w:t>
            </w:r>
          </w:p>
        </w:tc>
        <w:tc>
          <w:tcPr>
            <w:tcW w:w="564" w:type="dxa"/>
          </w:tcPr>
          <w:p w14:paraId="61FDB784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426" w:type="dxa"/>
          </w:tcPr>
          <w:p w14:paraId="5D76324C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B</w:t>
            </w:r>
          </w:p>
        </w:tc>
        <w:tc>
          <w:tcPr>
            <w:tcW w:w="425" w:type="dxa"/>
          </w:tcPr>
          <w:p w14:paraId="1A74644E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563" w:type="dxa"/>
          </w:tcPr>
          <w:p w14:paraId="7E38BDE1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565" w:type="dxa"/>
          </w:tcPr>
          <w:p w14:paraId="61D94DC2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A</w:t>
            </w:r>
          </w:p>
        </w:tc>
        <w:tc>
          <w:tcPr>
            <w:tcW w:w="560" w:type="dxa"/>
          </w:tcPr>
          <w:p w14:paraId="6888F067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B</w:t>
            </w:r>
          </w:p>
        </w:tc>
        <w:tc>
          <w:tcPr>
            <w:tcW w:w="560" w:type="dxa"/>
          </w:tcPr>
          <w:p w14:paraId="687B92F5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B</w:t>
            </w:r>
          </w:p>
        </w:tc>
        <w:tc>
          <w:tcPr>
            <w:tcW w:w="560" w:type="dxa"/>
          </w:tcPr>
          <w:p w14:paraId="67C19E4A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</w:t>
            </w:r>
          </w:p>
        </w:tc>
        <w:tc>
          <w:tcPr>
            <w:tcW w:w="560" w:type="dxa"/>
          </w:tcPr>
          <w:p w14:paraId="09E25C32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D</w:t>
            </w:r>
          </w:p>
        </w:tc>
        <w:tc>
          <w:tcPr>
            <w:tcW w:w="560" w:type="dxa"/>
          </w:tcPr>
          <w:p w14:paraId="4BF79F70" w14:textId="77777777" w:rsidR="000D16D2" w:rsidRPr="00ED4310" w:rsidRDefault="000D16D2" w:rsidP="00ED4310">
            <w:pPr>
              <w:tabs>
                <w:tab w:val="left" w:pos="600"/>
                <w:tab w:val="left" w:pos="3360"/>
                <w:tab w:val="left" w:pos="6000"/>
                <w:tab w:val="left" w:pos="8520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</w:t>
            </w:r>
          </w:p>
        </w:tc>
      </w:tr>
    </w:tbl>
    <w:p w14:paraId="2960557F" w14:textId="77777777" w:rsidR="00A802B9" w:rsidRPr="00ED4310" w:rsidRDefault="00A802B9" w:rsidP="00ED4310">
      <w:pPr>
        <w:rPr>
          <w:rFonts w:ascii="Times New Roman" w:hAnsi="Times New Roman" w:cs="Times New Roman"/>
          <w:b/>
          <w:color w:val="002060"/>
          <w:sz w:val="24"/>
          <w:szCs w:val="24"/>
        </w:rPr>
      </w:pPr>
    </w:p>
    <w:p w14:paraId="72975403" w14:textId="1318617B" w:rsidR="000D16D2" w:rsidRPr="00ED4310" w:rsidRDefault="00A802B9" w:rsidP="00ED4310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color w:val="002060"/>
          <w:sz w:val="24"/>
          <w:szCs w:val="24"/>
        </w:rPr>
        <w:t>II. TỰ LUẬN</w:t>
      </w:r>
    </w:p>
    <w:tbl>
      <w:tblPr>
        <w:tblW w:w="476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14"/>
        <w:gridCol w:w="7013"/>
        <w:gridCol w:w="1125"/>
      </w:tblGrid>
      <w:tr w:rsidR="00ED4310" w:rsidRPr="00ED4310" w14:paraId="58CF6B0F" w14:textId="77777777" w:rsidTr="00563E16">
        <w:tc>
          <w:tcPr>
            <w:tcW w:w="695" w:type="pct"/>
          </w:tcPr>
          <w:p w14:paraId="327EF4BF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3710" w:type="pct"/>
          </w:tcPr>
          <w:p w14:paraId="4B800E64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Nội dung trình bày</w:t>
            </w:r>
          </w:p>
        </w:tc>
        <w:tc>
          <w:tcPr>
            <w:tcW w:w="595" w:type="pct"/>
          </w:tcPr>
          <w:p w14:paraId="0AB4E55A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iểm</w:t>
            </w:r>
          </w:p>
        </w:tc>
      </w:tr>
      <w:tr w:rsidR="00ED4310" w:rsidRPr="00ED4310" w14:paraId="36C4DF3A" w14:textId="77777777" w:rsidTr="00563E16">
        <w:tc>
          <w:tcPr>
            <w:tcW w:w="695" w:type="pct"/>
            <w:vAlign w:val="center"/>
          </w:tcPr>
          <w:p w14:paraId="284B1596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6387EDFD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1,5đ)</w:t>
            </w:r>
          </w:p>
        </w:tc>
        <w:tc>
          <w:tcPr>
            <w:tcW w:w="3710" w:type="pct"/>
          </w:tcPr>
          <w:p w14:paraId="70C1DC39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ED4310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.</w:t>
            </w:r>
          </w:p>
          <w:p w14:paraId="582A6453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a)  78 + 276 + 22 </w:t>
            </w:r>
          </w:p>
          <w:p w14:paraId="6D57BA76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= (78+22) + 276</w:t>
            </w:r>
          </w:p>
          <w:p w14:paraId="599939CD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= 100 + 276 </w:t>
            </w:r>
          </w:p>
          <w:p w14:paraId="664B4DE7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= 376                                  </w:t>
            </w:r>
          </w:p>
          <w:p w14:paraId="71F88E5A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, 157. 8 - 57.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3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</w:t>
            </w:r>
          </w:p>
          <w:p w14:paraId="677A0110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= 8.(157  - 57) </w:t>
            </w:r>
          </w:p>
          <w:p w14:paraId="4E87B215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= 8.100</w:t>
            </w:r>
          </w:p>
          <w:p w14:paraId="46C79F5A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= 800</w:t>
            </w:r>
          </w:p>
        </w:tc>
        <w:tc>
          <w:tcPr>
            <w:tcW w:w="595" w:type="pct"/>
          </w:tcPr>
          <w:p w14:paraId="733923B9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721C5CDA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4522FFB8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6AB91EAB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5ADA6461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0749CA6A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34E6EA93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19C1C75F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3A0A434E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</w:tc>
      </w:tr>
      <w:tr w:rsidR="00ED4310" w:rsidRPr="00ED4310" w14:paraId="495C239B" w14:textId="77777777" w:rsidTr="00563E16">
        <w:trPr>
          <w:trHeight w:val="1526"/>
        </w:trPr>
        <w:tc>
          <w:tcPr>
            <w:tcW w:w="695" w:type="pct"/>
            <w:vAlign w:val="center"/>
          </w:tcPr>
          <w:p w14:paraId="39B49062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</w:t>
            </w:r>
          </w:p>
          <w:p w14:paraId="5F13D10C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1,5đ)</w:t>
            </w:r>
          </w:p>
        </w:tc>
        <w:tc>
          <w:tcPr>
            <w:tcW w:w="3710" w:type="pct"/>
          </w:tcPr>
          <w:p w14:paraId="1647A436" w14:textId="3898BCB8" w:rsidR="000D16D2" w:rsidRPr="00ED4310" w:rsidRDefault="00CC1A65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a)  5. (x + 35) = 515     </w:t>
            </w:r>
            <m:oMath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>⇒</m:t>
              </m:r>
            </m:oMath>
            <w:r w:rsidR="000D16D2"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x = 68</w:t>
            </w:r>
          </w:p>
          <w:p w14:paraId="55735FD7" w14:textId="1CB69952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) 49 . 7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x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= 2401 </w:t>
            </w:r>
            <m:oMath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>⇒</m:t>
              </m:r>
            </m:oMath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x = 2</w:t>
            </w:r>
          </w:p>
          <w:p w14:paraId="4630AC19" w14:textId="2AB79549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c) </w:t>
            </w:r>
            <w:r w:rsidRPr="00ED4310">
              <w:rPr>
                <w:rFonts w:ascii="Times New Roman" w:hAnsi="Times New Roman" w:cs="Times New Roman"/>
                <w:color w:val="002060"/>
                <w:position w:val="-12"/>
                <w:sz w:val="24"/>
                <w:szCs w:val="24"/>
              </w:rPr>
              <w:object w:dxaOrig="840" w:dyaOrig="460" w14:anchorId="1FDE95D8">
                <v:shape id="_x0000_i2000" type="#_x0000_t75" style="width:42pt;height:23.25pt" o:ole="">
                  <v:imagedata r:id="rId44" o:title=""/>
                </v:shape>
                <o:OLEObject Type="Embed" ProgID="Equation.DSMT4" ShapeID="_x0000_i2000" DrawAspect="Content" ObjectID="_1696253534" r:id="rId48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>⇒</m:t>
              </m:r>
            </m:oMath>
            <w:r w:rsidR="00CC1A65" w:rsidRPr="00ED4310">
              <w:rPr>
                <w:rFonts w:ascii="Times New Roman" w:eastAsiaTheme="minorEastAsia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x = 3</w:t>
            </w:r>
          </w:p>
          <w:p w14:paraId="544711A0" w14:textId="6C59080B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d) </w:t>
            </w:r>
            <w:r w:rsidRPr="00ED4310">
              <w:rPr>
                <w:rFonts w:ascii="Times New Roman" w:hAnsi="Times New Roman" w:cs="Times New Roman"/>
                <w:color w:val="002060"/>
                <w:position w:val="-12"/>
                <w:sz w:val="24"/>
                <w:szCs w:val="24"/>
              </w:rPr>
              <w:object w:dxaOrig="1260" w:dyaOrig="380" w14:anchorId="3927398A">
                <v:shape id="_x0000_i2001" type="#_x0000_t75" style="width:63pt;height:18.75pt" o:ole="">
                  <v:imagedata r:id="rId46" o:title=""/>
                </v:shape>
                <o:OLEObject Type="Embed" ProgID="Equation.DSMT4" ShapeID="_x0000_i2001" DrawAspect="Content" ObjectID="_1696253535" r:id="rId49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2060"/>
                  <w:sz w:val="24"/>
                  <w:szCs w:val="24"/>
                </w:rPr>
                <m:t>⇒</m:t>
              </m:r>
            </m:oMath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x = {0; 1; 4; 9; 24; 49}</w:t>
            </w:r>
          </w:p>
        </w:tc>
        <w:tc>
          <w:tcPr>
            <w:tcW w:w="595" w:type="pct"/>
          </w:tcPr>
          <w:p w14:paraId="457BF919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</w:t>
            </w:r>
          </w:p>
          <w:p w14:paraId="401002FB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</w:t>
            </w:r>
          </w:p>
          <w:p w14:paraId="414F3B4A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</w:t>
            </w:r>
          </w:p>
          <w:p w14:paraId="17A25323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</w:t>
            </w:r>
          </w:p>
        </w:tc>
      </w:tr>
      <w:tr w:rsidR="00ED4310" w:rsidRPr="00ED4310" w14:paraId="7D4758BC" w14:textId="77777777" w:rsidTr="00563E16">
        <w:tc>
          <w:tcPr>
            <w:tcW w:w="695" w:type="pct"/>
          </w:tcPr>
          <w:p w14:paraId="6ECECC7E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3</w:t>
            </w:r>
          </w:p>
          <w:p w14:paraId="0E880027" w14:textId="79BBA13C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1</w:t>
            </w:r>
            <w:r w:rsidR="00DD3FAD"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,5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đ)</w:t>
            </w:r>
          </w:p>
        </w:tc>
        <w:tc>
          <w:tcPr>
            <w:tcW w:w="3710" w:type="pct"/>
          </w:tcPr>
          <w:p w14:paraId="1C7630DD" w14:textId="77777777" w:rsidR="00DD3FAD" w:rsidRPr="00ED4310" w:rsidRDefault="00DD3FAD" w:rsidP="00ED4310">
            <w:pPr>
              <w:tabs>
                <w:tab w:val="left" w:pos="4860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Gọi số học sinh khối 6 của trường là x (người), </w:t>
            </w:r>
          </w:p>
          <w:p w14:paraId="7D3D5491" w14:textId="77777777" w:rsidR="00DD3FAD" w:rsidRPr="00ED4310" w:rsidRDefault="00DD3FAD" w:rsidP="00ED4310">
            <w:pPr>
              <w:tabs>
                <w:tab w:val="left" w:pos="4860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x 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object w:dxaOrig="200" w:dyaOrig="200" w14:anchorId="1774F51B">
                <v:shape id="_x0000_i2002" type="#_x0000_t75" style="width:9.75pt;height:9.75pt" o:ole="">
                  <v:imagedata r:id="rId50" o:title=""/>
                </v:shape>
                <o:OLEObject Type="Embed" ProgID="Equation.DSMT4" ShapeID="_x0000_i2002" DrawAspect="Content" ObjectID="_1696253536" r:id="rId51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  <w:lang w:val="nl-NL"/>
              </w:rPr>
              <w:t>*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, 550 &lt; x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t xml:space="preserve"> &lt;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650</w:t>
            </w:r>
          </w:p>
          <w:p w14:paraId="34E2270D" w14:textId="77777777" w:rsidR="00DD3FAD" w:rsidRPr="00ED4310" w:rsidRDefault="00DD3FAD" w:rsidP="00ED4310">
            <w:pPr>
              <w:tabs>
                <w:tab w:val="left" w:pos="4860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Vì nếu xếp mỗi hàng 6 người, 8 người, 10 người thì vừa đủ nên </w:t>
            </w:r>
          </w:p>
          <w:p w14:paraId="6300F89C" w14:textId="77777777" w:rsidR="00DD3FAD" w:rsidRPr="00ED4310" w:rsidRDefault="00DD3FAD" w:rsidP="00ED4310">
            <w:pPr>
              <w:tabs>
                <w:tab w:val="left" w:pos="4860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x 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object w:dxaOrig="200" w:dyaOrig="200" w14:anchorId="7CEBC4A0">
                <v:shape id="_x0000_i2003" type="#_x0000_t75" style="width:9.75pt;height:9.75pt" o:ole="">
                  <v:imagedata r:id="rId50" o:title=""/>
                </v:shape>
                <o:OLEObject Type="Embed" ProgID="Equation.DSMT4" ShapeID="_x0000_i2003" DrawAspect="Content" ObjectID="_1696253537" r:id="rId52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BC(6, 8, 10) </w:t>
            </w:r>
          </w:p>
          <w:p w14:paraId="374E5F2D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Ta có: BCNN(6,  8, 10) = 120</w:t>
            </w:r>
          </w:p>
          <w:p w14:paraId="54A60768" w14:textId="77777777" w:rsidR="00DD3FAD" w:rsidRPr="00ED4310" w:rsidRDefault="00DD3FAD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suy ra x 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object w:dxaOrig="200" w:dyaOrig="200" w14:anchorId="7BE33AB0">
                <v:shape id="_x0000_i2004" type="#_x0000_t75" style="width:9.75pt;height:9.75pt" o:ole="">
                  <v:imagedata r:id="rId50" o:title=""/>
                </v:shape>
                <o:OLEObject Type="Embed" ProgID="Equation.DSMT4" ShapeID="_x0000_i2004" DrawAspect="Content" ObjectID="_1696253538" r:id="rId53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{0; 120; 240; 360; 480; 600; ...}  </w:t>
            </w:r>
          </w:p>
          <w:p w14:paraId="0076F441" w14:textId="77777777" w:rsidR="00DD3FAD" w:rsidRPr="00ED4310" w:rsidRDefault="00DD3FAD" w:rsidP="00ED4310">
            <w:pPr>
              <w:tabs>
                <w:tab w:val="left" w:pos="4860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Vì x 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object w:dxaOrig="200" w:dyaOrig="200" w14:anchorId="574F68D9">
                <v:shape id="_x0000_i2005" type="#_x0000_t75" style="width:9.75pt;height:9.75pt" o:ole="">
                  <v:imagedata r:id="rId50" o:title=""/>
                </v:shape>
                <o:OLEObject Type="Embed" ProgID="Equation.DSMT4" ShapeID="_x0000_i2005" DrawAspect="Content" ObjectID="_1696253539" r:id="rId54"/>
              </w:objec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N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  <w:lang w:val="nl-NL"/>
              </w:rPr>
              <w:t>*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, 550 &lt; x</w:t>
            </w:r>
            <w:r w:rsidRPr="00ED4310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  <w:lang w:val="nl-NL"/>
              </w:rPr>
              <w:t xml:space="preserve"> &lt;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 xml:space="preserve"> 650 nên  ta có x = 600</w:t>
            </w:r>
          </w:p>
          <w:p w14:paraId="029C86FF" w14:textId="6E85226C" w:rsidR="000D16D2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b/>
                <w:i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Vậy số hs khối 6 cần tìm là 600 học sinh</w:t>
            </w:r>
          </w:p>
        </w:tc>
        <w:tc>
          <w:tcPr>
            <w:tcW w:w="595" w:type="pct"/>
          </w:tcPr>
          <w:p w14:paraId="49F3975D" w14:textId="60F76FF6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</w:t>
            </w:r>
            <w:r w:rsidR="00DD3FAD"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5</w:t>
            </w:r>
          </w:p>
          <w:p w14:paraId="7EC67691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421D8A09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</w:t>
            </w:r>
            <w:r w:rsidR="00DD3FAD"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5</w:t>
            </w:r>
          </w:p>
          <w:p w14:paraId="39745E1F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4C6C441E" w14:textId="795AFE7E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70A8B0FD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1DD97A2B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0A4E8D75" w14:textId="77777777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2102A381" w14:textId="6BD3AD04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</w:tc>
      </w:tr>
      <w:tr w:rsidR="00ED4310" w:rsidRPr="00ED4310" w14:paraId="07A05C3F" w14:textId="77777777" w:rsidTr="00563E16">
        <w:tc>
          <w:tcPr>
            <w:tcW w:w="695" w:type="pct"/>
          </w:tcPr>
          <w:p w14:paraId="35243270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48AFBC31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4</w:t>
            </w:r>
          </w:p>
          <w:p w14:paraId="18D384E9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(2,5đ)</w:t>
            </w:r>
          </w:p>
        </w:tc>
        <w:tc>
          <w:tcPr>
            <w:tcW w:w="3710" w:type="pct"/>
          </w:tcPr>
          <w:p w14:paraId="059EA1B6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) Vẽ đúng hình bình hành ABCD có cạnh AB bằng 4cm và cạnh BC bằng 3cm.</w:t>
            </w:r>
          </w:p>
          <w:p w14:paraId="31AE6609" w14:textId="77777777" w:rsidR="000D16D2" w:rsidRPr="00ED4310" w:rsidRDefault="000D16D2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lang w:val="fr-FR"/>
              </w:rPr>
              <w:t>b) Chu vi hình bình hành ABCD: (4 + 3).2 = 14 (cm)</w:t>
            </w:r>
          </w:p>
        </w:tc>
        <w:tc>
          <w:tcPr>
            <w:tcW w:w="595" w:type="pct"/>
          </w:tcPr>
          <w:p w14:paraId="0A8D337A" w14:textId="77777777" w:rsidR="000D16D2" w:rsidRPr="00ED4310" w:rsidRDefault="000D16D2" w:rsidP="00ED4310">
            <w:pPr>
              <w:tabs>
                <w:tab w:val="left" w:pos="1280"/>
              </w:tabs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</w:t>
            </w:r>
          </w:p>
          <w:p w14:paraId="65FC7861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21A30FC2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</w:tc>
      </w:tr>
      <w:tr w:rsidR="00ED4310" w:rsidRPr="00ED4310" w14:paraId="13822C27" w14:textId="77777777" w:rsidTr="00563E16">
        <w:tc>
          <w:tcPr>
            <w:tcW w:w="695" w:type="pct"/>
          </w:tcPr>
          <w:p w14:paraId="2DFF9D67" w14:textId="77777777" w:rsidR="000D16D2" w:rsidRPr="00ED4310" w:rsidRDefault="000D16D2" w:rsidP="00ED4310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5</w:t>
            </w:r>
          </w:p>
          <w:p w14:paraId="42463AF4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(0,5đ)</w:t>
            </w:r>
          </w:p>
        </w:tc>
        <w:tc>
          <w:tcPr>
            <w:tcW w:w="3710" w:type="pct"/>
          </w:tcPr>
          <w:p w14:paraId="2155D042" w14:textId="27BA642C" w:rsidR="00DD3FAD" w:rsidRPr="00ED4310" w:rsidRDefault="00DD3FAD" w:rsidP="00ED4310">
            <w:pPr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 = 4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 xml:space="preserve">2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3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4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+ …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0</w:t>
            </w:r>
          </w:p>
          <w:p w14:paraId="210F5463" w14:textId="77777777" w:rsidR="00DD3FAD" w:rsidRPr="00ED4310" w:rsidRDefault="00DD3FAD" w:rsidP="00ED4310">
            <w:pPr>
              <w:tabs>
                <w:tab w:val="left" w:pos="2190"/>
              </w:tabs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A = 8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3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 xml:space="preserve">4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 xml:space="preserve">5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+ …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1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          </w:t>
            </w:r>
          </w:p>
          <w:p w14:paraId="74233F5A" w14:textId="63FDF791" w:rsidR="00DD3FAD" w:rsidRPr="00ED4310" w:rsidRDefault="00DD3FAD" w:rsidP="00ED4310">
            <w:pPr>
              <w:tabs>
                <w:tab w:val="left" w:pos="2190"/>
              </w:tabs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Suy ra: 2A – A  =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 xml:space="preserve">21 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+ 8 – ( 4 +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)                </w:t>
            </w:r>
          </w:p>
          <w:p w14:paraId="7B7938B2" w14:textId="6F4F8487" w:rsidR="000D16D2" w:rsidRPr="00ED4310" w:rsidRDefault="00DD3FAD" w:rsidP="00ED4310">
            <w:pPr>
              <w:tabs>
                <w:tab w:val="left" w:pos="2190"/>
              </w:tabs>
              <w:spacing w:after="0" w:line="276" w:lineRule="auto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                  A = 2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 xml:space="preserve"> 21                               </w:t>
            </w: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                    </w:t>
            </w:r>
          </w:p>
        </w:tc>
        <w:tc>
          <w:tcPr>
            <w:tcW w:w="595" w:type="pct"/>
          </w:tcPr>
          <w:p w14:paraId="7FEB5267" w14:textId="77777777" w:rsidR="00DD3FAD" w:rsidRPr="00ED4310" w:rsidRDefault="00DD3FAD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7480F7D3" w14:textId="6768AD6E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  <w:p w14:paraId="12B060E7" w14:textId="77777777" w:rsidR="000D16D2" w:rsidRPr="00ED4310" w:rsidRDefault="000D16D2" w:rsidP="00ED4310">
            <w:pPr>
              <w:spacing w:after="0" w:line="276" w:lineRule="auto"/>
              <w:jc w:val="both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ED431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</w:t>
            </w:r>
          </w:p>
        </w:tc>
      </w:tr>
    </w:tbl>
    <w:p w14:paraId="43DD01E6" w14:textId="77777777" w:rsidR="00DD3FAD" w:rsidRPr="00ED4310" w:rsidRDefault="00DD3FAD" w:rsidP="00ED4310">
      <w:pPr>
        <w:numPr>
          <w:ilvl w:val="0"/>
          <w:numId w:val="4"/>
        </w:numPr>
        <w:spacing w:after="0" w:line="240" w:lineRule="auto"/>
        <w:ind w:left="0" w:firstLine="0"/>
        <w:jc w:val="center"/>
        <w:rPr>
          <w:rFonts w:ascii="Times New Roman" w:hAnsi="Times New Roman" w:cs="Times New Roman"/>
          <w:b/>
          <w:i/>
          <w:color w:val="002060"/>
          <w:sz w:val="24"/>
          <w:szCs w:val="24"/>
        </w:rPr>
      </w:pPr>
      <w:r w:rsidRPr="00ED4310">
        <w:rPr>
          <w:rFonts w:ascii="Times New Roman" w:hAnsi="Times New Roman" w:cs="Times New Roman"/>
          <w:b/>
          <w:i/>
          <w:color w:val="002060"/>
          <w:sz w:val="24"/>
          <w:szCs w:val="24"/>
        </w:rPr>
        <w:t>Chú ý: Học sinh làm bài theo cách khác đúng vẫn cho điểm tối đa</w:t>
      </w:r>
    </w:p>
    <w:p w14:paraId="109EA1E2" w14:textId="77777777" w:rsidR="00DD3FAD" w:rsidRPr="00ED4310" w:rsidRDefault="00DD3FAD" w:rsidP="00ED4310">
      <w:pPr>
        <w:rPr>
          <w:rFonts w:ascii="Times New Roman" w:hAnsi="Times New Roman" w:cs="Times New Roman"/>
          <w:color w:val="002060"/>
          <w:sz w:val="24"/>
          <w:szCs w:val="24"/>
        </w:rPr>
      </w:pPr>
    </w:p>
    <w:sectPr w:rsidR="00DD3FAD" w:rsidRPr="00ED4310" w:rsidSect="00141BE4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A345D0"/>
    <w:multiLevelType w:val="hybridMultilevel"/>
    <w:tmpl w:val="E304D5DE"/>
    <w:lvl w:ilvl="0" w:tplc="E41C91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FD2544"/>
    <w:multiLevelType w:val="hybridMultilevel"/>
    <w:tmpl w:val="46164DD6"/>
    <w:lvl w:ilvl="0" w:tplc="31F26BAC">
      <w:start w:val="1"/>
      <w:numFmt w:val="lowerLetter"/>
      <w:lvlText w:val="%1)"/>
      <w:lvlJc w:val="left"/>
      <w:pPr>
        <w:ind w:left="99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5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1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  <w:rPr>
        <w:rFonts w:cs="Times New Roman"/>
      </w:rPr>
    </w:lvl>
  </w:abstractNum>
  <w:abstractNum w:abstractNumId="2" w15:restartNumberingAfterBreak="0">
    <w:nsid w:val="56874CD3"/>
    <w:multiLevelType w:val="hybridMultilevel"/>
    <w:tmpl w:val="3D8205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BC0CD2"/>
    <w:multiLevelType w:val="hybridMultilevel"/>
    <w:tmpl w:val="7E0AC536"/>
    <w:lvl w:ilvl="0" w:tplc="88384C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8407CB"/>
    <w:multiLevelType w:val="hybridMultilevel"/>
    <w:tmpl w:val="2B9ED768"/>
    <w:lvl w:ilvl="0" w:tplc="05E8084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611E6B"/>
    <w:multiLevelType w:val="hybridMultilevel"/>
    <w:tmpl w:val="0E5641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1BE4"/>
    <w:rsid w:val="000253BA"/>
    <w:rsid w:val="000D16D2"/>
    <w:rsid w:val="001141EF"/>
    <w:rsid w:val="00141BE4"/>
    <w:rsid w:val="001863F1"/>
    <w:rsid w:val="00295957"/>
    <w:rsid w:val="002A38C5"/>
    <w:rsid w:val="002F79CB"/>
    <w:rsid w:val="00344D57"/>
    <w:rsid w:val="003C5093"/>
    <w:rsid w:val="004506A3"/>
    <w:rsid w:val="005353BF"/>
    <w:rsid w:val="005460EC"/>
    <w:rsid w:val="00660298"/>
    <w:rsid w:val="00662419"/>
    <w:rsid w:val="006A7300"/>
    <w:rsid w:val="007E4B8A"/>
    <w:rsid w:val="00804D18"/>
    <w:rsid w:val="008E1774"/>
    <w:rsid w:val="008F67A2"/>
    <w:rsid w:val="009143D9"/>
    <w:rsid w:val="009C5272"/>
    <w:rsid w:val="009C61B3"/>
    <w:rsid w:val="00A40483"/>
    <w:rsid w:val="00A802B9"/>
    <w:rsid w:val="00A8254F"/>
    <w:rsid w:val="00B446AE"/>
    <w:rsid w:val="00BA1F11"/>
    <w:rsid w:val="00CC1A65"/>
    <w:rsid w:val="00CC3F34"/>
    <w:rsid w:val="00CD5B39"/>
    <w:rsid w:val="00D02008"/>
    <w:rsid w:val="00D5017A"/>
    <w:rsid w:val="00DD3FAD"/>
    <w:rsid w:val="00E36BCC"/>
    <w:rsid w:val="00E81DA9"/>
    <w:rsid w:val="00EC49B2"/>
    <w:rsid w:val="00ED4310"/>
    <w:rsid w:val="00F91BAB"/>
    <w:rsid w:val="00FE430E"/>
    <w:rsid w:val="00FF0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018F6B"/>
  <w15:chartTrackingRefBased/>
  <w15:docId w15:val="{0E7B9792-0E1E-403B-AF9D-95BD5207B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1BE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36BCC"/>
    <w:rPr>
      <w:color w:val="808080"/>
    </w:rPr>
  </w:style>
  <w:style w:type="table" w:styleId="TableGrid">
    <w:name w:val="Table Grid"/>
    <w:basedOn w:val="TableNormal"/>
    <w:uiPriority w:val="39"/>
    <w:rsid w:val="00F91B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0</Words>
  <Characters>4735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0-20T09:45:00Z</dcterms:created>
  <dcterms:modified xsi:type="dcterms:W3CDTF">2021-10-20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